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0548B" w:rsidRDefault="00441539" w:rsidP="000703A0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0703A0">
        <w:rPr>
          <w:rFonts w:ascii="Kh Content" w:hAnsi="Kh Content" w:cs="Kh Content"/>
          <w:noProof/>
          <w:sz w:val="20"/>
          <w:szCs w:val="20"/>
          <w:lang w:bidi="km-KH"/>
        </w:rPr>
        <w:drawing>
          <wp:anchor distT="0" distB="0" distL="114300" distR="114300" simplePos="0" relativeHeight="251714560" behindDoc="1" locked="0" layoutInCell="1" allowOverlap="1" wp14:anchorId="12C7FDF9" wp14:editId="1D66F5B4">
            <wp:simplePos x="0" y="0"/>
            <wp:positionH relativeFrom="column">
              <wp:posOffset>-319405</wp:posOffset>
            </wp:positionH>
            <wp:positionV relativeFrom="paragraph">
              <wp:posOffset>-379095</wp:posOffset>
            </wp:positionV>
            <wp:extent cx="1778888" cy="570865"/>
            <wp:effectExtent l="0" t="0" r="0" b="635"/>
            <wp:wrapNone/>
            <wp:docPr id="13" name="Picture 13" descr="C:\Users\SOUM Som On\Desktop\PhysicsLogo_72dp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 descr="C:\Users\SOUM Som On\Desktop\PhysicsLogo_72dpi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888" cy="57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03A0"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1ECAF5E" wp14:editId="40106CBC">
                <wp:simplePos x="0" y="0"/>
                <wp:positionH relativeFrom="column">
                  <wp:posOffset>-217170</wp:posOffset>
                </wp:positionH>
                <wp:positionV relativeFrom="paragraph">
                  <wp:posOffset>20955</wp:posOffset>
                </wp:positionV>
                <wp:extent cx="657225" cy="657225"/>
                <wp:effectExtent l="19050" t="19050" r="28575" b="28575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657225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703A0" w:rsidRPr="000703A0" w:rsidRDefault="000703A0" w:rsidP="000703A0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 w:rsidRPr="000703A0"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78CFC0E" id="Oval 20" o:spid="_x0000_s1026" style="position:absolute;left:0;text-align:left;margin-left:-17.1pt;margin-top:1.65pt;width:51.75pt;height:51.7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" fillcolor="white [3201]" strokecolor="black [3200]" strokeweight="3pt">
                <v:stroke joinstyle="miter"/>
                <v:textbox>
                  <w:txbxContent>
                    <w:p w:rsidR="000703A0" w:rsidRPr="000703A0" w:rsidRDefault="000703A0" w:rsidP="000703A0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 w:rsidRPr="000703A0"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១</w:t>
                      </w:r>
                    </w:p>
                  </w:txbxContent>
                </v:textbox>
              </v:oval>
            </w:pict>
          </mc:Fallback>
        </mc:AlternateContent>
      </w:r>
      <w:r w:rsidR="005F11AA"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៣</w:t>
      </w:r>
      <w:r w:rsidR="005F11AA"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="005F11AA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  <w:t>ម៉ាស៊ីន</w:t>
      </w:r>
      <w:r w:rsidR="005F11AA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5F11AA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 w:rsidR="00390E3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 w:rsidR="00390E37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="00390E3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="005F11AA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5F11AA" w:rsidRPr="000703A0" w:rsidRDefault="005F11AA" w:rsidP="005F11AA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5F11AA" w:rsidRPr="005F11AA" w:rsidRDefault="000703A0" w:rsidP="000703A0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="005F11AA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 w:rsidR="005F11AA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</w:r>
      <w:r w:rsidR="009053C4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      </w:t>
      </w:r>
      <w:r w:rsidR="005F11AA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ស៊ុំ សំអុន</w:t>
      </w:r>
      <w:r w:rsidR="009053C4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9053C4"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="009053C4"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="009053C4"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B0548B" w:rsidRPr="000D011D" w:rsidRDefault="00B0548B" w:rsidP="009053C4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1283BFE" wp14:editId="0F9254FF">
                <wp:simplePos x="0" y="0"/>
                <wp:positionH relativeFrom="margin">
                  <wp:align>center</wp:align>
                </wp:positionH>
                <wp:positionV relativeFrom="paragraph">
                  <wp:posOffset>76835</wp:posOffset>
                </wp:positionV>
                <wp:extent cx="4391025" cy="0"/>
                <wp:effectExtent l="0" t="0" r="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91025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F7DFB5E" id="Straight Connector 11" o:spid="_x0000_s1026" style="position:absolute;z-index:251713536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6.05pt" to="345.7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  <w:r w:rsidRPr="000D011D">
        <w:rPr>
          <w:sz w:val="24"/>
          <w:szCs w:val="24"/>
          <w:lang w:bidi="km-KH"/>
        </w:rPr>
        <w:sym w:font="Wingdings" w:char="F022"/>
      </w:r>
    </w:p>
    <w:p w:rsidR="00530229" w:rsidRDefault="00530229" w:rsidP="00EE15CA">
      <w:pPr>
        <w:pStyle w:val="ListParagraph"/>
        <w:numPr>
          <w:ilvl w:val="0"/>
          <w:numId w:val="10"/>
        </w:numPr>
        <w:ind w:left="142" w:hanging="142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ម៉ាស៊ីនកាណូ ឬអ៊ីដេអាល់​ ឬម៉ាស៊ីនកម្តៅ</w:t>
      </w:r>
    </w:p>
    <w:p w:rsidR="00EE15CA" w:rsidRPr="00EE15CA" w:rsidRDefault="00EE15CA" w:rsidP="00EE15CA">
      <w:pPr>
        <w:pStyle w:val="ListParagraph"/>
        <w:numPr>
          <w:ilvl w:val="0"/>
          <w:numId w:val="11"/>
        </w:numPr>
        <w:ind w:left="709" w:hanging="425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ផលធៀបកម្តៅ និងស៊ីតុណ្ហភាព</w:t>
      </w:r>
    </w:p>
    <w:p w:rsidR="00EE15CA" w:rsidRPr="00EE15CA" w:rsidRDefault="00EE15CA" w:rsidP="00EE15CA">
      <w:pPr>
        <w:pStyle w:val="ListParagraph"/>
        <w:ind w:left="982" w:firstLine="458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position w:val="-30"/>
          <w:sz w:val="24"/>
          <w:szCs w:val="24"/>
        </w:rPr>
        <w:object w:dxaOrig="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16" type="#_x0000_t75" style="width:42pt;height:33.75pt" o:ole="">
            <v:imagedata r:id="rId8" o:title=""/>
          </v:shape>
          <o:OLEObject Type="Embed" ProgID="Equation.DSMT4" ShapeID="_x0000_i1216" DrawAspect="Content" ObjectID="_1573156538" r:id="rId9"/>
        </w:object>
      </w:r>
      <w:r w:rsidRPr="00EE15CA">
        <w:rPr>
          <w:rFonts w:ascii="Khmer OS Content" w:hAnsi="Khmer OS Content" w:cs="Khmer OS Content"/>
          <w:b/>
          <w:bCs/>
          <w:sz w:val="24"/>
          <w:szCs w:val="24"/>
        </w:rPr>
        <w:tab/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ដែល</w:t>
      </w:r>
      <w:r w:rsidRPr="00EE15CA">
        <w:rPr>
          <w:position w:val="-14"/>
          <w:cs/>
        </w:rPr>
        <w:object w:dxaOrig="1020" w:dyaOrig="400">
          <v:shape id="_x0000_i1217" type="#_x0000_t75" style="width:51pt;height:20.25pt" o:ole="">
            <v:imagedata r:id="rId10" o:title=""/>
          </v:shape>
          <o:OLEObject Type="Embed" ProgID="Equation.DSMT4" ShapeID="_x0000_i1217" DrawAspect="Content" ObjectID="_1573156539" r:id="rId11"/>
        </w:objec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ឬ</w:t>
      </w:r>
      <w:r w:rsidRPr="00EE15CA">
        <w:rPr>
          <w:position w:val="-14"/>
          <w:cs/>
        </w:rPr>
        <w:object w:dxaOrig="900" w:dyaOrig="400">
          <v:shape id="_x0000_i1218" type="#_x0000_t75" style="width:45pt;height:20.25pt" o:ole="">
            <v:imagedata r:id="rId12" o:title=""/>
          </v:shape>
          <o:OLEObject Type="Embed" ProgID="Equation.DSMT4" ShapeID="_x0000_i1218" DrawAspect="Content" ObjectID="_1573156540" r:id="rId13"/>
        </w:object>
      </w:r>
      <w:r w:rsidRPr="00EE15CA">
        <w:rPr>
          <w:rFonts w:ascii="Khmer OS Content" w:hAnsi="Khmer OS Content" w:cs="Khmer OS Content"/>
          <w:sz w:val="24"/>
          <w:szCs w:val="24"/>
          <w:rtl/>
          <w:cs/>
        </w:rPr>
        <w:t xml:space="preserve"> </w:t>
      </w:r>
    </w:p>
    <w:p w:rsidR="00EE15CA" w:rsidRPr="00EE15CA" w:rsidRDefault="00EE15CA" w:rsidP="00EE15CA">
      <w:pPr>
        <w:pStyle w:val="ListParagraph"/>
        <w:numPr>
          <w:ilvl w:val="0"/>
          <w:numId w:val="12"/>
        </w:numPr>
        <w:ind w:left="993" w:hanging="284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300" w:dyaOrig="360">
          <v:shape id="_x0000_i1219" type="#_x0000_t75" style="width:15pt;height:18pt" o:ole="">
            <v:imagedata r:id="rId14" o:title=""/>
          </v:shape>
          <o:OLEObject Type="Embed" ProgID="Equation.DSMT4" ShapeID="_x0000_i1219" DrawAspect="Content" ObjectID="_1573156541" r:id="rId15"/>
        </w:objec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ជាបរិមាណកម្តៅម៉ាស៊ីនបញ្ចេញចោល</w:t>
      </w:r>
      <w:r w:rsidR="00DA74D3"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="00DA74D3">
        <w:rPr>
          <w:rFonts w:ascii="Khmer OS Content" w:hAnsi="Khmer OS Content" w:cs="Khmer OS Content" w:hint="cs"/>
          <w:sz w:val="24"/>
          <w:szCs w:val="24"/>
          <w:cs/>
          <w:lang w:bidi="km-KH"/>
        </w:rPr>
        <w:t>គិតជា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00" w:dyaOrig="400">
          <v:shape id="_x0000_i1220" type="#_x0000_t75" style="width:20.25pt;height:20.25pt" o:ole="">
            <v:imagedata r:id="rId16" o:title=""/>
          </v:shape>
          <o:OLEObject Type="Embed" ProgID="Equation.DSMT4" ShapeID="_x0000_i1220" DrawAspect="Content" ObjectID="_1573156542" r:id="rId17"/>
        </w:object>
      </w:r>
    </w:p>
    <w:p w:rsidR="00EE15CA" w:rsidRPr="00EE15CA" w:rsidRDefault="00EE15CA" w:rsidP="00EE15CA">
      <w:pPr>
        <w:pStyle w:val="ListParagraph"/>
        <w:numPr>
          <w:ilvl w:val="0"/>
          <w:numId w:val="12"/>
        </w:numPr>
        <w:ind w:left="993" w:hanging="284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300" w:dyaOrig="360">
          <v:shape id="_x0000_i1221" type="#_x0000_t75" style="width:15pt;height:18pt" o:ole="">
            <v:imagedata r:id="rId18" o:title=""/>
          </v:shape>
          <o:OLEObject Type="Embed" ProgID="Equation.DSMT4" ShapeID="_x0000_i1221" DrawAspect="Content" ObjectID="_1573156543" r:id="rId19"/>
        </w:objec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ជាបរិមាណកម្តៅម៉ាស៊ីនស្រូប</w:t>
      </w:r>
      <w:bookmarkStart w:id="0" w:name="_Hlk498798165"/>
      <w:r w:rsidR="00DA74D3"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="00DA74D3">
        <w:rPr>
          <w:rFonts w:ascii="Khmer OS Content" w:hAnsi="Khmer OS Content" w:cs="Khmer OS Content" w:hint="cs"/>
          <w:sz w:val="24"/>
          <w:szCs w:val="24"/>
          <w:cs/>
          <w:lang w:bidi="km-KH"/>
        </w:rPr>
        <w:t>គិតជា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00" w:dyaOrig="400">
          <v:shape id="_x0000_i1222" type="#_x0000_t75" style="width:20.25pt;height:20.25pt" o:ole="">
            <v:imagedata r:id="rId16" o:title=""/>
          </v:shape>
          <o:OLEObject Type="Embed" ProgID="Equation.DSMT4" ShapeID="_x0000_i1222" DrawAspect="Content" ObjectID="_1573156544" r:id="rId20"/>
        </w:object>
      </w:r>
      <w:bookmarkEnd w:id="0"/>
    </w:p>
    <w:p w:rsidR="00EE15CA" w:rsidRPr="00EE15CA" w:rsidRDefault="00EE15CA" w:rsidP="00EE15CA">
      <w:pPr>
        <w:pStyle w:val="ListParagraph"/>
        <w:numPr>
          <w:ilvl w:val="0"/>
          <w:numId w:val="12"/>
        </w:numPr>
        <w:ind w:left="993" w:hanging="284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240" w:dyaOrig="360">
          <v:shape id="_x0000_i1223" type="#_x0000_t75" style="width:12pt;height:18pt" o:ole="">
            <v:imagedata r:id="rId21" o:title=""/>
          </v:shape>
          <o:OLEObject Type="Embed" ProgID="Equation.DSMT4" ShapeID="_x0000_i1223" DrawAspect="Content" ObjectID="_1573156545" r:id="rId22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ស៊ីតុណ្ហភាពនៅធុងត្រជាក់</w:t>
      </w:r>
      <w:r w:rsidR="00DA74D3"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="00DA74D3">
        <w:rPr>
          <w:rFonts w:ascii="Khmer OS Content" w:hAnsi="Khmer OS Content" w:cs="Khmer OS Content" w:hint="cs"/>
          <w:sz w:val="24"/>
          <w:szCs w:val="24"/>
          <w:cs/>
          <w:lang w:bidi="km-KH"/>
        </w:rPr>
        <w:t>គិតជា</w:t>
      </w:r>
      <w:r w:rsidRPr="00EE15CA">
        <w:rPr>
          <w:rFonts w:ascii="Khmer OS Content" w:hAnsi="Khmer OS Content" w:cs="Khmer OS Content"/>
          <w:sz w:val="24"/>
          <w:szCs w:val="24"/>
          <w:rtl/>
          <w:cs/>
          <w:lang w:bidi="km-KH"/>
        </w:rPr>
        <w:t>ជា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60" w:dyaOrig="400">
          <v:shape id="_x0000_i1224" type="#_x0000_t75" style="width:23.25pt;height:20.25pt" o:ole="">
            <v:imagedata r:id="rId23" o:title=""/>
          </v:shape>
          <o:OLEObject Type="Embed" ProgID="Equation.DSMT4" ShapeID="_x0000_i1224" DrawAspect="Content" ObjectID="_1573156546" r:id="rId24"/>
        </w:object>
      </w:r>
    </w:p>
    <w:p w:rsidR="00EE15CA" w:rsidRPr="00EE15CA" w:rsidRDefault="00EE15CA" w:rsidP="00EE15CA">
      <w:pPr>
        <w:pStyle w:val="ListParagraph"/>
        <w:numPr>
          <w:ilvl w:val="0"/>
          <w:numId w:val="12"/>
        </w:numPr>
        <w:ind w:left="993" w:hanging="284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260" w:dyaOrig="360">
          <v:shape id="_x0000_i1282" type="#_x0000_t75" style="width:12.75pt;height:18pt" o:ole="">
            <v:imagedata r:id="rId25" o:title=""/>
          </v:shape>
          <o:OLEObject Type="Embed" ProgID="Equation.DSMT4" ShapeID="_x0000_i1282" DrawAspect="Content" ObjectID="_1573156547" r:id="rId26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ស៊ីតុណ្ហភាពនៅធុងក្តៅ</w:t>
      </w:r>
      <w:r w:rsidR="003F0E27">
        <w:rPr>
          <w:rFonts w:ascii="Khmer OS Content" w:hAnsi="Khmer OS Content" w:cs="Khmer OS Content" w:hint="cs"/>
          <w:sz w:val="24"/>
          <w:szCs w:val="24"/>
          <w:cs/>
          <w:lang w:bidi="km-KH"/>
        </w:rPr>
        <w:tab/>
      </w:r>
      <w:bookmarkStart w:id="1" w:name="_GoBack"/>
      <w:bookmarkEnd w:id="1"/>
      <w:r w:rsidR="00D72880">
        <w:rPr>
          <w:rFonts w:ascii="Khmer OS Content" w:hAnsi="Khmer OS Content" w:cs="Khmer OS Content" w:hint="cs"/>
          <w:sz w:val="24"/>
          <w:szCs w:val="24"/>
          <w:cs/>
          <w:lang w:bidi="km-KH"/>
        </w:rPr>
        <w:t>គិតជា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60" w:dyaOrig="400">
          <v:shape id="_x0000_i1280" type="#_x0000_t75" style="width:23.25pt;height:20.25pt" o:ole="">
            <v:imagedata r:id="rId23" o:title=""/>
          </v:shape>
          <o:OLEObject Type="Embed" ProgID="Equation.DSMT4" ShapeID="_x0000_i1280" DrawAspect="Content" ObjectID="_1573156548" r:id="rId27"/>
        </w:object>
      </w:r>
    </w:p>
    <w:p w:rsidR="00EE15CA" w:rsidRPr="00EE15CA" w:rsidRDefault="00EE15CA" w:rsidP="00EE15CA">
      <w:pPr>
        <w:pStyle w:val="ListParagraph"/>
        <w:numPr>
          <w:ilvl w:val="0"/>
          <w:numId w:val="11"/>
        </w:numPr>
        <w:ind w:left="709" w:hanging="425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7BD36651" wp14:editId="78092DA7">
                <wp:simplePos x="0" y="0"/>
                <wp:positionH relativeFrom="column">
                  <wp:posOffset>144780</wp:posOffset>
                </wp:positionH>
                <wp:positionV relativeFrom="paragraph">
                  <wp:posOffset>269240</wp:posOffset>
                </wp:positionV>
                <wp:extent cx="3705225" cy="1590675"/>
                <wp:effectExtent l="0" t="0" r="28575" b="47625"/>
                <wp:wrapNone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05225" cy="1590675"/>
                          <a:chOff x="0" y="0"/>
                          <a:chExt cx="3314700" cy="1733550"/>
                        </a:xfrm>
                      </wpg:grpSpPr>
                      <wpg:grpSp>
                        <wpg:cNvPr id="41" name="Group 41"/>
                        <wpg:cNvGrpSpPr/>
                        <wpg:grpSpPr>
                          <a:xfrm>
                            <a:off x="666750" y="124566"/>
                            <a:ext cx="2219325" cy="1608984"/>
                            <a:chOff x="0" y="19791"/>
                            <a:chExt cx="2219325" cy="1608984"/>
                          </a:xfrm>
                        </wpg:grpSpPr>
                        <wps:wsp>
                          <wps:cNvPr id="42" name="Oval 42"/>
                          <wps:cNvSpPr/>
                          <wps:spPr>
                            <a:xfrm>
                              <a:off x="592559" y="19791"/>
                              <a:ext cx="1015820" cy="970809"/>
                            </a:xfrm>
                            <a:prstGeom prst="ellipse">
                              <a:avLst/>
                            </a:prstGeom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EF01CD" w:rsidRDefault="00EE15CA" w:rsidP="00EE15CA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</w:rPr>
                                </w:pPr>
                                <w:r w:rsidRPr="00B020CD"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  <w:lang w:bidi="km-KH"/>
                                  </w:rPr>
                                  <w:t>ម៉ាស៊ីន</w:t>
                                </w:r>
                              </w:p>
                              <w:p w:rsidR="00EE15CA" w:rsidRPr="00B020CD" w:rsidRDefault="00EE15CA" w:rsidP="00EE15CA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rtl/>
                                    <w:cs/>
                                  </w:rPr>
                                </w:pPr>
                                <w:r w:rsidRPr="00B020CD"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  <w:lang w:bidi="km-KH"/>
                                  </w:rPr>
                                  <w:t>កម្តៅ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Right Arrow 43"/>
                          <wps:cNvSpPr/>
                          <wps:spPr>
                            <a:xfrm>
                              <a:off x="0" y="3810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" name="Right Arrow 46"/>
                          <wps:cNvSpPr/>
                          <wps:spPr>
                            <a:xfrm>
                              <a:off x="1676400" y="3429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81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" name="Down Arrow 50"/>
                          <wps:cNvSpPr/>
                          <wps:spPr>
                            <a:xfrm>
                              <a:off x="1008133" y="1057275"/>
                              <a:ext cx="216798" cy="571500"/>
                            </a:xfrm>
                            <a:prstGeom prst="down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1" name="Text Box 51"/>
                        <wps:cNvSpPr txBox="1"/>
                        <wps:spPr>
                          <a:xfrm>
                            <a:off x="1990725" y="1228725"/>
                            <a:ext cx="119062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EE15CA" w:rsidRPr="00B020CD" w:rsidRDefault="00EE15CA" w:rsidP="00EE15CA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  <w:cs/>
                                  <w:lang w:bidi="km-KH"/>
                                </w:rPr>
                                <w:t>បញ្ចេញកម្តៅ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>
                                  <v:shape id="_x0000_i1247" type="#_x0000_t75" style="width:15pt;height:18pt" o:ole="">
                                    <v:imagedata r:id="rId28" o:title=""/>
                                  </v:shape>
                                  <o:OLEObject Type="Embed" ProgID="Equation.DSMT4" ShapeID="_x0000_i1247" DrawAspect="Content" ObjectID="_1573156593" r:id="rId29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rtl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Text Box 53"/>
                        <wps:cNvSpPr txBox="1"/>
                        <wps:spPr>
                          <a:xfrm>
                            <a:off x="2371725" y="0"/>
                            <a:ext cx="9429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EE15CA" w:rsidRPr="00B020CD" w:rsidRDefault="00EE15CA" w:rsidP="00EE15CA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  <w:cs/>
                                  <w:lang w:bidi="km-KH"/>
                                </w:rPr>
                                <w:t>ធ្វើកម្មន្ត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80" w:dyaOrig="360">
                                  <v:shape id="_x0000_i1248" type="#_x0000_t75" style="width:18.75pt;height:18pt" o:ole="">
                                    <v:imagedata r:id="rId30" o:title=""/>
                                  </v:shape>
                                  <o:OLEObject Type="Embed" ProgID="Equation.DSMT4" ShapeID="_x0000_i1248" DrawAspect="Content" ObjectID="_1573156594" r:id="rId31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rtl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Text Box 54"/>
                        <wps:cNvSpPr txBox="1"/>
                        <wps:spPr>
                          <a:xfrm>
                            <a:off x="0" y="47625"/>
                            <a:ext cx="10572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EE15CA" w:rsidRPr="00EF01CD" w:rsidRDefault="00EE15CA" w:rsidP="00EE15CA">
                              <w:pPr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  <w:cs/>
                                  <w:lang w:bidi="km-KH"/>
                                </w:rPr>
                                <w:t>ស្រូបកម្តៅ</w:t>
                              </w: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>
                                  <v:shape id="_x0000_i1249" type="#_x0000_t75" style="width:15pt;height:18pt" o:ole="">
                                    <v:imagedata r:id="rId32" o:title=""/>
                                  </v:shape>
                                  <o:OLEObject Type="Embed" ProgID="Equation.DSMT4" ShapeID="_x0000_i1249" DrawAspect="Content" ObjectID="_1573156595" r:id="rId33"/>
                                </w:object>
                              </w: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  <w:rtl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5EEE42" id="Group 32" o:spid="_x0000_s1027" style="position:absolute;left:0;text-align:left;margin-left:11.4pt;margin-top:21.2pt;width:291.75pt;height:125.25pt;z-index:251719680;mso-width-relative:margin;mso-height-relative:margin" coordsize="33147,17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">
                <v:group id="Group 41" o:spid="_x0000_s1028" style="position:absolute;left:6667;top:1245;width:22193;height:16090" coordorigin=",197" coordsize="22193,16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oval id="Oval 42" o:spid="_x0000_s1029" style="position:absolute;left:5925;top:197;width:10158;height:97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" fillcolor="#a8d08d [1945]" strokecolor="#1f4d78 [1604]" strokeweight="1pt">
                    <v:stroke joinstyle="miter"/>
                    <v:textbox>
                      <w:txbxContent>
                        <w:p w:rsidR="00EF01CD" w:rsidRDefault="00EE15CA" w:rsidP="00EE15CA">
                          <w:pPr>
                            <w:spacing w:after="0" w:line="240" w:lineRule="auto"/>
                            <w:jc w:val="center"/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</w:rPr>
                          </w:pPr>
                          <w:r w:rsidRPr="00B020CD"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  <w:t>ម៉ាស៊ីន</w:t>
                          </w:r>
                        </w:p>
                        <w:p w:rsidR="00EE15CA" w:rsidRPr="00B020CD" w:rsidRDefault="00EE15CA" w:rsidP="00EE15CA">
                          <w:pPr>
                            <w:spacing w:after="0" w:line="240" w:lineRule="auto"/>
                            <w:jc w:val="center"/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</w:pPr>
                          <w:r w:rsidRPr="00B020CD"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  <w:t>កម្តៅ</w:t>
                          </w:r>
                        </w:p>
                      </w:txbxContent>
                    </v:textbox>
                  </v:oval>
                  <v:shapetype id="_x0000_t13" coordsize="21600,21600" o:spt="13" adj="16200,5400" path="m@0,l@0@1,0@1,0@2@0@2@0,21600,21600,108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@0,0;0,10800;@0,21600;21600,10800" o:connectangles="270,180,90,0" textboxrect="0,@1,@6,@2"/>
                    <v:handles>
                      <v:h position="#0,#1" xrange="0,21600" yrange="0,10800"/>
                    </v:handles>
                  </v:shapetype>
                  <v:shape id="Right Arrow 43" o:spid="_x0000_s1030" type="#_x0000_t13" style="position:absolute;top:3810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" adj="16250" fillcolor="#122e47 [964]" strokecolor="#1f4d78 [1604]" strokeweight="1pt">
                    <v:fill color2="#5b9bd5 [3204]" rotate="t" colors="0 #2c5981;.5 #4382ba;1 #529bde" focus="100%" type="gradient"/>
                  </v:shape>
                  <v:shape id="Right Arrow 46" o:spid="_x0000_s1031" type="#_x0000_t13" style="position:absolute;left:16764;top:3429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" adj="16250" fillcolor="#122e47 [964]" strokecolor="#1f4d78 [1604]" strokeweight="1pt">
                    <v:fill color2="#5b9bd5 [3204]" rotate="t" angle="315" colors="0 #2c5981;.5 #4382ba;1 #529bde" focus="100%" type="gradient"/>
                  </v:shape>
                  <v:shapetype id="_x0000_t67" coordsize="21600,21600" o:spt="67" adj="16200,5400" path="m0@0l@1@0@1,0@2,0@2@0,21600@0,10800,216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10800,0;0,@0;10800,21600;21600,@0" o:connectangles="270,180,90,0" textboxrect="@1,0,@2,@6"/>
                    <v:handles>
                      <v:h position="#1,#0" xrange="0,10800" yrange="0,21600"/>
                    </v:handles>
                  </v:shapetype>
                  <v:shape id="Down Arrow 50" o:spid="_x0000_s1032" type="#_x0000_t67" style="position:absolute;left:10081;top:10572;width:2168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" adj="17503" fillcolor="#122e47 [964]" strokecolor="#1f4d78 [1604]" strokeweight="1pt">
                    <v:fill color2="#5b9bd5 [3204]" rotate="t" colors="0 #2c5981;.5 #4382ba;1 #529bde" focus="100%" type="gradient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1" o:spid="_x0000_s1033" type="#_x0000_t202" style="position:absolute;left:19907;top:12287;width:11906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" fillcolor="white [3201]" strokecolor="white [3212]" strokeweight=".5pt">
                  <v:textbox>
                    <w:txbxContent>
                      <w:p w:rsidR="00EE15CA" w:rsidRPr="00B020CD" w:rsidRDefault="00EE15CA" w:rsidP="00EE15CA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  <w:cs/>
                          </w:rPr>
                          <w:t>បញ្ចេញកម្តៅ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>
                            <v:shape id="_x0000_i1129" type="#_x0000_t75" style="width:15pt;height:18pt" o:ole="">
                              <v:imagedata r:id="rId34" o:title=""/>
                            </v:shape>
                            <o:OLEObject Type="Embed" ProgID="Equation.DSMT4" ShapeID="_x0000_i1129" DrawAspect="Content" ObjectID="_1573154625" r:id="rId35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53" o:spid="_x0000_s1034" type="#_x0000_t202" style="position:absolute;left:23717;width:9430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" fillcolor="white [3201]" strokecolor="white [3212]" strokeweight=".5pt">
                  <v:textbox>
                    <w:txbxContent>
                      <w:p w:rsidR="00EE15CA" w:rsidRPr="00B020CD" w:rsidRDefault="00EE15CA" w:rsidP="00EE15CA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  <w:cs/>
                          </w:rPr>
                          <w:t>ធ្វើកម្មន្ត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80" w:dyaOrig="360">
                            <v:shape id="_x0000_i1130" type="#_x0000_t75" style="width:18.75pt;height:18pt" o:ole="">
                              <v:imagedata r:id="rId36" o:title=""/>
                            </v:shape>
                            <o:OLEObject Type="Embed" ProgID="Equation.DSMT4" ShapeID="_x0000_i1130" DrawAspect="Content" ObjectID="_1573154626" r:id="rId37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54" o:spid="_x0000_s1035" type="#_x0000_t202" style="position:absolute;top:476;width:10572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" fillcolor="white [3201]" strokecolor="white [3212]" strokeweight=".5pt">
                  <v:textbox>
                    <w:txbxContent>
                      <w:p w:rsidR="00EE15CA" w:rsidRPr="00EF01CD" w:rsidRDefault="00EE15CA" w:rsidP="00EE15CA">
                        <w:pPr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  <w:cs/>
                          </w:rPr>
                          <w:t>ស្រូបកម្តៅ</w:t>
                        </w: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>
                            <v:shape id="_x0000_i1131" type="#_x0000_t75" style="width:15pt;height:18pt" o:ole="">
                              <v:imagedata r:id="rId38" o:title=""/>
                            </v:shape>
                            <o:OLEObject Type="Embed" ProgID="Equation.DSMT4" ShapeID="_x0000_i1131" DrawAspect="Content" ObjectID="_1573154627" r:id="rId39"/>
                          </w:object>
                        </w: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E15CA">
        <w:rPr>
          <w:rFonts w:ascii="Khmer OS Content" w:hAnsi="Khmer OS Content" w:cs="Khmer OS Content"/>
          <w:b/>
          <w:bCs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កម្មន្តនៃម៉ាស៊ីន និងទិន្នផលនៃម៉ាស៊ីន</w:t>
      </w:r>
    </w:p>
    <w:p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</w:p>
    <w:p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</w:p>
    <w:p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</w:p>
    <w:p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18656" behindDoc="1" locked="0" layoutInCell="1" allowOverlap="1" wp14:anchorId="1329662B" wp14:editId="364134E5">
                <wp:simplePos x="0" y="0"/>
                <wp:positionH relativeFrom="column">
                  <wp:posOffset>392430</wp:posOffset>
                </wp:positionH>
                <wp:positionV relativeFrom="paragraph">
                  <wp:posOffset>260350</wp:posOffset>
                </wp:positionV>
                <wp:extent cx="952500" cy="42862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AE208F0" id="Rectangle 2" o:spid="_x0000_s1026" style="position:absolute;margin-left:30.9pt;margin-top:20.5pt;width:75pt;height:33.75pt;z-index:-2515978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" fillcolor="#e7e6e6 [3214]" strokecolor="black [3200]" strokeweight="1pt"/>
            </w:pict>
          </mc:Fallback>
        </mc:AlternateContent>
      </w:r>
    </w:p>
    <w:p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position w:val="-12"/>
          <w:sz w:val="24"/>
          <w:szCs w:val="24"/>
          <w:cs/>
        </w:rPr>
        <w:object w:dxaOrig="1340" w:dyaOrig="360">
          <v:shape id="_x0000_i1227" type="#_x0000_t75" style="width:66.75pt;height:18pt" o:ole="">
            <v:imagedata r:id="rId40" o:title=""/>
          </v:shape>
          <o:OLEObject Type="Embed" ProgID="Equation.DSMT4" ShapeID="_x0000_i1227" DrawAspect="Content" ObjectID="_1573156549" r:id="rId41"/>
        </w:object>
      </w:r>
      <w:r w:rsidRPr="00EE15CA">
        <w:rPr>
          <w:rFonts w:ascii="Khmer OS Content" w:hAnsi="Khmer OS Content" w:cs="Khmer OS Content"/>
          <w:b/>
          <w:bCs/>
          <w:sz w:val="24"/>
          <w:szCs w:val="24"/>
          <w:rtl/>
          <w:cs/>
        </w:rPr>
        <w:t xml:space="preserve"> </w:t>
      </w:r>
    </w:p>
    <w:p w:rsidR="00EE15CA" w:rsidRPr="00EE15CA" w:rsidRDefault="00EE15CA" w:rsidP="00EE15CA">
      <w:pPr>
        <w:pStyle w:val="ListParagraph"/>
        <w:rPr>
          <w:rFonts w:ascii="Khmer OS Content" w:hAnsi="Khmer OS Content" w:cs="Khmer OS Content"/>
          <w:sz w:val="24"/>
          <w:szCs w:val="24"/>
        </w:rPr>
      </w:pPr>
    </w:p>
    <w:p w:rsidR="00EE15CA" w:rsidRPr="00EE15CA" w:rsidRDefault="00EE15CA" w:rsidP="00EE15CA">
      <w:pPr>
        <w:pStyle w:val="ListParagraph"/>
        <w:numPr>
          <w:ilvl w:val="0"/>
          <w:numId w:val="13"/>
        </w:numPr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380" w:dyaOrig="360">
          <v:shape id="_x0000_i1228" type="#_x0000_t75" style="width:18.75pt;height:18pt" o:ole="">
            <v:imagedata r:id="rId42" o:title=""/>
          </v:shape>
          <o:OLEObject Type="Embed" ProgID="Equation.DSMT4" ShapeID="_x0000_i1228" DrawAspect="Content" ObjectID="_1573156550" r:id="rId43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: </w: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កម្មន្តមេកានិច​ គិតជា ស៊ូល​​​</w: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00" w:dyaOrig="400">
          <v:shape id="_x0000_i1229" type="#_x0000_t75" style="width:20.25pt;height:20.25pt" o:ole="">
            <v:imagedata r:id="rId16" o:title=""/>
          </v:shape>
          <o:OLEObject Type="Embed" ProgID="Equation.DSMT4" ShapeID="_x0000_i1229" DrawAspect="Content" ObjectID="_1573156551" r:id="rId44"/>
        </w:object>
      </w:r>
    </w:p>
    <w:p w:rsidR="00EE15CA" w:rsidRPr="00EE15CA" w:rsidRDefault="00EE15CA" w:rsidP="003A285C">
      <w:pPr>
        <w:tabs>
          <w:tab w:val="left" w:pos="6480"/>
        </w:tabs>
        <w:ind w:left="709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36"/>
          <w:sz w:val="24"/>
          <w:szCs w:val="24"/>
        </w:rPr>
        <w:object w:dxaOrig="980" w:dyaOrig="800">
          <v:shape id="_x0000_i1230" type="#_x0000_t75" style="width:48.75pt;height:39.75pt" o:ole="">
            <v:imagedata r:id="rId45" o:title=""/>
          </v:shape>
          <o:OLEObject Type="Embed" ProgID="Equation.DSMT4" ShapeID="_x0000_i1230" DrawAspect="Content" ObjectID="_1573156552" r:id="rId46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ឬ</w: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position w:val="-36"/>
          <w:sz w:val="24"/>
          <w:szCs w:val="24"/>
        </w:rPr>
        <w:object w:dxaOrig="1219" w:dyaOrig="800">
          <v:shape id="_x0000_i1231" type="#_x0000_t75" style="width:60.75pt;height:39.75pt" o:ole="">
            <v:imagedata r:id="rId47" o:title=""/>
          </v:shape>
          <o:OLEObject Type="Embed" ProgID="Equation.DSMT4" ShapeID="_x0000_i1231" DrawAspect="Content" ObjectID="_1573156553" r:id="rId48"/>
        </w:objec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ឬ</w:t>
      </w:r>
      <w:r w:rsidRPr="00EE15CA">
        <w:rPr>
          <w:rFonts w:ascii="Khmer OS Content" w:hAnsi="Khmer OS Content" w:cs="Khmer OS Content"/>
          <w:sz w:val="24"/>
          <w:szCs w:val="24"/>
        </w:rPr>
        <w:t xml:space="preserve">  </w:t>
      </w:r>
      <w:r w:rsidRPr="00EE15CA">
        <w:rPr>
          <w:rFonts w:ascii="Khmer OS Content" w:hAnsi="Khmer OS Content" w:cs="Khmer OS Content"/>
          <w:position w:val="-36"/>
          <w:sz w:val="24"/>
          <w:szCs w:val="24"/>
        </w:rPr>
        <w:object w:dxaOrig="1200" w:dyaOrig="800">
          <v:shape id="_x0000_i1232" type="#_x0000_t75" style="width:60pt;height:39.75pt" o:ole="">
            <v:imagedata r:id="rId49" o:title=""/>
          </v:shape>
          <o:OLEObject Type="Embed" ProgID="Equation.DSMT4" ShapeID="_x0000_i1232" DrawAspect="Content" ObjectID="_1573156554" r:id="rId50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="003A285C">
        <w:rPr>
          <w:rFonts w:ascii="Khmer OS Content" w:hAnsi="Khmer OS Content" w:cs="Khmer OS Content"/>
          <w:sz w:val="24"/>
          <w:szCs w:val="24"/>
        </w:rPr>
        <w:tab/>
      </w:r>
    </w:p>
    <w:p w:rsidR="00E73A64" w:rsidRPr="00E73A64" w:rsidRDefault="00EE15CA" w:rsidP="00E73A64">
      <w:pPr>
        <w:pStyle w:val="ListParagraph"/>
        <w:numPr>
          <w:ilvl w:val="0"/>
          <w:numId w:val="13"/>
        </w:numPr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279" w:dyaOrig="360">
          <v:shape id="_x0000_i1233" type="#_x0000_t75" style="width:14.25pt;height:18pt" o:ole="">
            <v:imagedata r:id="rId51" o:title=""/>
          </v:shape>
          <o:OLEObject Type="Embed" ProgID="Equation.DSMT4" ShapeID="_x0000_i1233" DrawAspect="Content" ObjectID="_1573156555" r:id="rId52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: </w: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ទិន្នផលកម្ដៅ​ </w:t>
      </w:r>
      <w:r w:rsidRPr="00EE15CA">
        <w:rPr>
          <w:rFonts w:ascii="Khmer OS Content" w:hAnsi="Khmer OS Content" w:cs="Khmer OS Content"/>
          <w:sz w:val="24"/>
          <w:szCs w:val="24"/>
          <w:rtl/>
          <w:cs/>
        </w:rPr>
        <w:t>(</w:t>
      </w:r>
      <w:r w:rsidRPr="00EE15CA">
        <w:rPr>
          <w:rFonts w:ascii="Khmer OS Content" w:hAnsi="Khmer OS Content" w:cs="Khmer OS Content"/>
          <w:sz w:val="24"/>
          <w:szCs w:val="24"/>
          <w:rtl/>
          <w:cs/>
          <w:lang w:bidi="km-KH"/>
        </w:rPr>
        <w:t>ចម្លើយត្រូវបំបែកជា</w:t>
      </w:r>
      <w:r w:rsidRPr="00EE15CA">
        <w:rPr>
          <w:rFonts w:ascii="Khmer OS Content" w:hAnsi="Khmer OS Content" w:cs="Khmer OS Content"/>
          <w:position w:val="-6"/>
          <w:sz w:val="24"/>
          <w:szCs w:val="24"/>
          <w:cs/>
        </w:rPr>
        <w:object w:dxaOrig="279" w:dyaOrig="279">
          <v:shape id="_x0000_i1234" type="#_x0000_t75" style="width:14.25pt;height:14.25pt" o:ole="">
            <v:imagedata r:id="rId53" o:title=""/>
          </v:shape>
          <o:OLEObject Type="Embed" ProgID="Equation.DSMT4" ShapeID="_x0000_i1234" DrawAspect="Content" ObjectID="_1573156556" r:id="rId54"/>
        </w:object>
      </w:r>
      <w:r w:rsidRPr="00EE15CA">
        <w:rPr>
          <w:rFonts w:ascii="Khmer OS Content" w:hAnsi="Khmer OS Content" w:cs="Khmer OS Content"/>
          <w:sz w:val="24"/>
          <w:szCs w:val="24"/>
        </w:rPr>
        <w:t>)</w:t>
      </w:r>
    </w:p>
    <w:p w:rsidR="00E73A64" w:rsidRPr="00E73A64" w:rsidRDefault="00E73A64" w:rsidP="00E73A64">
      <w:pPr>
        <w:pStyle w:val="ListParagraph"/>
        <w:ind w:left="1069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7E9714A6" wp14:editId="05000DE2">
                <wp:simplePos x="0" y="0"/>
                <wp:positionH relativeFrom="margin">
                  <wp:align>center</wp:align>
                </wp:positionH>
                <wp:positionV relativeFrom="paragraph">
                  <wp:posOffset>93980</wp:posOffset>
                </wp:positionV>
                <wp:extent cx="2095500" cy="0"/>
                <wp:effectExtent l="0" t="38100" r="57150" b="57150"/>
                <wp:wrapNone/>
                <wp:docPr id="55" name="Straight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0" cy="0"/>
                        </a:xfrm>
                        <a:prstGeom prst="line">
                          <a:avLst/>
                        </a:prstGeom>
                        <a:ln w="88900" cmpd="thinThick">
                          <a:solidFill>
                            <a:srgbClr val="00206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8277917" id="Straight Connector 55" o:spid="_x0000_s1026" style="position:absolute;z-index:251720704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7.4pt" to="16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" strokecolor="#002060" strokeweight="7pt">
                <v:stroke linestyle="thinThick" joinstyle="miter"/>
                <w10:wrap anchorx="margin"/>
              </v:line>
            </w:pict>
          </mc:Fallback>
        </mc:AlternateContent>
      </w:r>
    </w:p>
    <w:p w:rsidR="001D1E11" w:rsidRPr="001D1E11" w:rsidRDefault="001D1E11" w:rsidP="001D1E11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កាលណាឧស្ម័នត្រូវបានបន្តែនតាមបែបអាដ្យាបាទិច កម្មន្តបានធ្វើទៅលើ</w:t>
      </w:r>
    </w:p>
    <w:p w:rsidR="001D1E11" w:rsidRPr="001D1E11" w:rsidRDefault="001D1E11" w:rsidP="001D1E11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ឧស្ម័ននោះគឺ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position w:val="-6"/>
          <w:sz w:val="24"/>
          <w:szCs w:val="24"/>
        </w:rPr>
        <w:object w:dxaOrig="680" w:dyaOrig="279">
          <v:shape id="_x0000_i1235" type="#_x0000_t75" style="width:33.75pt;height:14.25pt" o:ole="">
            <v:imagedata r:id="rId55" o:title=""/>
          </v:shape>
          <o:OLEObject Type="Embed" ProgID="Equation.DSMT4" ShapeID="_x0000_i1235" DrawAspect="Content" ObjectID="_1573156557" r:id="rId56"/>
        </w:objec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​។ គណនាបម្រែបម្រួលថាមពលក្នុងរបស់ឧស្ម័ន។</w:t>
      </w:r>
    </w:p>
    <w:p w:rsidR="001D1E11" w:rsidRPr="001D1E11" w:rsidRDefault="001D1E11" w:rsidP="001D1E11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ក្នុងប្រព័ន្ធមួយបើថាមពលក្នុងថយចុះ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position w:val="-6"/>
          <w:sz w:val="24"/>
          <w:szCs w:val="24"/>
        </w:rPr>
        <w:object w:dxaOrig="840" w:dyaOrig="279">
          <v:shape id="_x0000_i1236" type="#_x0000_t75" style="width:42pt;height:14.25pt" o:ole="">
            <v:imagedata r:id="rId57" o:title=""/>
          </v:shape>
          <o:OLEObject Type="Embed" ProgID="Equation.DSMT4" ShapeID="_x0000_i1236" DrawAspect="Content" ObjectID="_1573156558" r:id="rId58"/>
        </w:objec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។ គណនាកម្មន្តដែលបំពេញដោយប្រព័ន្ធនេះតាមលំនាំបែបអាដ្យាបាទិច។​</w:t>
      </w:r>
      <w:r w:rsidRPr="001D1E11">
        <w:rPr>
          <w:rFonts w:ascii="Khmer OS Content" w:hAnsi="Khmer OS Content" w:cs="Khmer OS Content"/>
          <w:sz w:val="24"/>
          <w:szCs w:val="24"/>
          <w:rtl/>
          <w:cs/>
        </w:rPr>
        <w:t>(</w:t>
      </w:r>
      <w:r w:rsidRPr="001D1E11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យក</w:t>
      </w:r>
      <w:r w:rsidRPr="001D1E11">
        <w:rPr>
          <w:rFonts w:ascii="Khmer OS Content" w:hAnsi="Khmer OS Content" w:cs="Khmer OS Content"/>
          <w:b/>
          <w:bCs/>
          <w:position w:val="-6"/>
          <w:sz w:val="24"/>
          <w:szCs w:val="24"/>
          <w:cs/>
        </w:rPr>
        <w:object w:dxaOrig="1219" w:dyaOrig="279">
          <v:shape id="_x0000_i1237" type="#_x0000_t75" style="width:60.75pt;height:14.25pt" o:ole="">
            <v:imagedata r:id="rId59" o:title=""/>
          </v:shape>
          <o:OLEObject Type="Embed" ProgID="Equation.DSMT4" ShapeID="_x0000_i1237" DrawAspect="Content" ObjectID="_1573156559" r:id="rId60"/>
        </w:object>
      </w:r>
      <w:r w:rsidRPr="001D1E11">
        <w:rPr>
          <w:rFonts w:ascii="Khmer OS Content" w:hAnsi="Khmer OS Content" w:cs="Khmer OS Content"/>
          <w:sz w:val="24"/>
          <w:szCs w:val="24"/>
        </w:rPr>
        <w:t>)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1D1E11" w:rsidRPr="001D1E11" w:rsidRDefault="001D1E11" w:rsidP="001D1E11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ម៉ាស៊ីនអ៊ីដេអាល់មួយដំណើរការនៅចន្លោះធុងកម្តៅពីរដែលមានសីតុណ្ហភាព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position w:val="-6"/>
          <w:sz w:val="24"/>
          <w:szCs w:val="24"/>
        </w:rPr>
        <w:object w:dxaOrig="639" w:dyaOrig="279">
          <v:shape id="_x0000_i1238" type="#_x0000_t75" style="width:32.25pt;height:14.25pt" o:ole="">
            <v:imagedata r:id="rId61" o:title=""/>
          </v:shape>
          <o:OLEObject Type="Embed" ProgID="Equation.DSMT4" ShapeID="_x0000_i1238" DrawAspect="Content" ObjectID="_1573156560" r:id="rId62"/>
        </w:objec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1D1E11">
        <w:rPr>
          <w:rFonts w:ascii="Khmer OS Content" w:hAnsi="Khmer OS Content" w:cs="Khmer OS Content"/>
          <w:position w:val="-6"/>
          <w:sz w:val="24"/>
          <w:szCs w:val="24"/>
          <w:cs/>
        </w:rPr>
        <w:object w:dxaOrig="660" w:dyaOrig="279">
          <v:shape id="_x0000_i1239" type="#_x0000_t75" style="width:33pt;height:14.25pt" o:ole="">
            <v:imagedata r:id="rId63" o:title=""/>
          </v:shape>
          <o:OLEObject Type="Embed" ProgID="Equation.DSMT4" ShapeID="_x0000_i1239" DrawAspect="Content" ObjectID="_1573156561" r:id="rId64"/>
        </w:object>
      </w:r>
      <w:r w:rsidRPr="001D1E11">
        <w:rPr>
          <w:rFonts w:ascii="Khmer OS Content" w:hAnsi="Khmer OS Content" w:cs="Khmer OS Content"/>
          <w:sz w:val="24"/>
          <w:szCs w:val="24"/>
          <w:rtl/>
          <w:cs/>
        </w:rPr>
        <w:t xml:space="preserve">​ </w:t>
      </w:r>
      <w:r w:rsidRPr="001D1E11">
        <w:rPr>
          <w:rFonts w:ascii="Khmer OS Content" w:hAnsi="Khmer OS Content" w:cs="Khmer OS Content"/>
          <w:sz w:val="24"/>
          <w:szCs w:val="24"/>
          <w:rtl/>
          <w:cs/>
          <w:lang w:bidi="km-KH"/>
        </w:rPr>
        <w:t>វាស្រូបកម្តៅ</w:t>
      </w:r>
      <w:r w:rsidRPr="001D1E11">
        <w:rPr>
          <w:rFonts w:ascii="Khmer OS Content" w:hAnsi="Khmer OS Content" w:cs="Khmer OS Content"/>
          <w:position w:val="-10"/>
          <w:sz w:val="24"/>
          <w:szCs w:val="24"/>
          <w:cs/>
        </w:rPr>
        <w:object w:dxaOrig="680" w:dyaOrig="320">
          <v:shape id="_x0000_i1240" type="#_x0000_t75" style="width:33.75pt;height:15.75pt" o:ole="">
            <v:imagedata r:id="rId65" o:title=""/>
          </v:shape>
          <o:OLEObject Type="Embed" ProgID="Equation.DSMT4" ShapeID="_x0000_i1240" DrawAspect="Content" ObjectID="_1573156562" r:id="rId66"/>
        </w:objec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ធុងដែលមានរយ</w:t>
      </w:r>
      <w:r w:rsidRPr="001D1E11">
        <w:rPr>
          <w:rFonts w:ascii="Khmer OS Content" w:hAnsi="Khmer OS Content" w:cs="Khmer OS Content"/>
          <w:sz w:val="24"/>
          <w:szCs w:val="24"/>
        </w:rPr>
        <w:t>: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ពេលសិចនីមួយៗ​ ។</w:t>
      </w:r>
    </w:p>
    <w:p w:rsidR="001D1E11" w:rsidRPr="001D1E11" w:rsidRDefault="001D1E11" w:rsidP="001D1E11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ក</w:t>
      </w:r>
      <w:r w:rsidRPr="001D1E11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1D1E11">
        <w:rPr>
          <w:rFonts w:ascii="Khmer OS Content" w:hAnsi="Khmer OS Content" w:cs="Khmer OS Content"/>
          <w:sz w:val="24"/>
          <w:szCs w:val="24"/>
          <w:rtl/>
          <w:cs/>
        </w:rPr>
        <w:t xml:space="preserve">​ </w:t>
      </w:r>
      <w:r w:rsidRPr="001D1E11">
        <w:rPr>
          <w:rFonts w:ascii="Khmer OS Content" w:hAnsi="Khmer OS Content" w:cs="Khmer OS Content"/>
          <w:sz w:val="24"/>
          <w:szCs w:val="24"/>
          <w:rtl/>
          <w:cs/>
          <w:lang w:bidi="km-KH"/>
        </w:rPr>
        <w:t>គណន</w:t>
      </w:r>
      <w:r w:rsidR="0062231B">
        <w:rPr>
          <w:rFonts w:ascii="Khmer OS Content" w:hAnsi="Khmer OS Content" w:cs="Khmer OS Content"/>
          <w:sz w:val="24"/>
          <w:szCs w:val="24"/>
          <w:cs/>
          <w:lang w:bidi="km-KH"/>
        </w:rPr>
        <w:t>ាថាមពលកម្តៅដែលម៉ាស៊ីនបញ្ចេញទៅ</w:t>
      </w:r>
      <w:r w:rsidR="0062231B">
        <w:rPr>
          <w:rFonts w:ascii="Khmer OS Content" w:hAnsi="Khmer OS Content" w:cs="Khmer OS Content" w:hint="cs"/>
          <w:sz w:val="24"/>
          <w:szCs w:val="24"/>
          <w:cs/>
          <w:lang w:bidi="km-KH"/>
        </w:rPr>
        <w:t>ឲ្យ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មជ្ឈដ្ឋានក្រៅ។</w:t>
      </w:r>
    </w:p>
    <w:p w:rsidR="001D1E11" w:rsidRPr="001D1E11" w:rsidRDefault="001D1E11" w:rsidP="001D1E11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ខ</w:t>
      </w:r>
      <w:r w:rsidRPr="001D1E11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មន្តដែលបានធ្វើក្នុងរយ</w:t>
      </w:r>
      <w:r w:rsidRPr="001D1E11">
        <w:rPr>
          <w:rFonts w:ascii="Khmer OS Content" w:hAnsi="Khmer OS Content" w:cs="Khmer OS Content"/>
          <w:sz w:val="24"/>
          <w:szCs w:val="24"/>
        </w:rPr>
        <w:t>: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ពេលមួយស៊ិច។</w:t>
      </w:r>
    </w:p>
    <w:p w:rsidR="001D1E11" w:rsidRPr="001D1E11" w:rsidRDefault="001D1E11" w:rsidP="001D1E11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គ</w:t>
      </w:r>
      <w:r w:rsidRPr="001D1E11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គណនាទិន្នផលរបស់ម៉ាស៊ីននោះ។</w:t>
      </w:r>
    </w:p>
    <w:p w:rsidR="005B5E38" w:rsidRPr="005B5E38" w:rsidRDefault="005B5E38" w:rsidP="005B5E38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/>
          <w:sz w:val="24"/>
          <w:szCs w:val="24"/>
          <w:cs/>
          <w:lang w:bidi="km-KH"/>
        </w:rPr>
        <w:t>ម៉ាស៊ីនប្រើកម្តៅមួយមានតិន្នផល</w:t>
      </w:r>
      <w:r w:rsidRPr="005B5E38">
        <w:rPr>
          <w:rFonts w:ascii="Khmer OS Content" w:hAnsi="Khmer OS Content" w:cs="Khmer OS Content"/>
          <w:position w:val="-10"/>
          <w:sz w:val="24"/>
          <w:szCs w:val="24"/>
          <w:cs/>
        </w:rPr>
        <w:object w:dxaOrig="540" w:dyaOrig="320">
          <v:shape id="_x0000_i1241" type="#_x0000_t75" style="width:27pt;height:15.75pt" o:ole="">
            <v:imagedata r:id="rId67" o:title=""/>
          </v:shape>
          <o:OLEObject Type="Embed" ProgID="Equation.DSMT4" ShapeID="_x0000_i1241" DrawAspect="Content" ObjectID="_1573156563" r:id="rId68"/>
        </w:object>
      </w:r>
      <w:r w:rsidRPr="005B5E38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បានបំពេញកម្មន្ត </w:t>
      </w:r>
      <w:r w:rsidRPr="005B5E38">
        <w:rPr>
          <w:rFonts w:ascii="Khmer OS Content" w:hAnsi="Khmer OS Content" w:cs="Khmer OS Content"/>
          <w:position w:val="-6"/>
          <w:sz w:val="24"/>
          <w:szCs w:val="24"/>
          <w:cs/>
        </w:rPr>
        <w:object w:dxaOrig="680" w:dyaOrig="279">
          <v:shape id="_x0000_i1242" type="#_x0000_t75" style="width:33.75pt;height:14.25pt" o:ole="">
            <v:imagedata r:id="rId69" o:title=""/>
          </v:shape>
          <o:OLEObject Type="Embed" ProgID="Equation.DSMT4" ShapeID="_x0000_i1242" DrawAspect="Content" ObjectID="_1573156564" r:id="rId70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 គេសន្មត់</w:t>
      </w:r>
      <w:r w:rsidRPr="005B5E38">
        <w:rPr>
          <w:rFonts w:ascii="Khmer OS Content" w:hAnsi="Khmer OS Content" w:cs="Khmer OS Content"/>
          <w:sz w:val="24"/>
          <w:szCs w:val="24"/>
          <w:cs/>
          <w:lang w:bidi="km-KH"/>
        </w:rPr>
        <w:t>ថាម៉ាស៊ីននោះជាម៉ស៊ីនអីដេអាល់។</w:t>
      </w:r>
    </w:p>
    <w:p w:rsidR="005B5E38" w:rsidRPr="005B5E38" w:rsidRDefault="005B5E38" w:rsidP="005B5E38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5B5E38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ក</w:t>
      </w:r>
      <w:r w:rsidRPr="005B5E38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5B5E38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គណនាបរិមាណកម្តៅដែលម៉ាស៊ីនស្រូបពីធុងក្តៅ។</w:t>
      </w:r>
    </w:p>
    <w:p w:rsidR="005B5E38" w:rsidRPr="005B5E38" w:rsidRDefault="005B5E38" w:rsidP="005B5E38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5B5E38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ខ</w:t>
      </w:r>
      <w:r w:rsidRPr="005B5E38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5B5E38">
        <w:rPr>
          <w:rFonts w:ascii="Khmer OS Content" w:hAnsi="Khmer OS Content" w:cs="Khmer OS Content"/>
          <w:sz w:val="24"/>
          <w:szCs w:val="24"/>
        </w:rPr>
        <w:t xml:space="preserve"> </w:t>
      </w:r>
      <w:r w:rsidRPr="005B5E38">
        <w:rPr>
          <w:rFonts w:ascii="Khmer OS Content" w:hAnsi="Khmer OS Content" w:cs="Khmer OS Content"/>
          <w:sz w:val="24"/>
          <w:szCs w:val="24"/>
          <w:cs/>
          <w:lang w:bidi="km-KH"/>
        </w:rPr>
        <w:t>គណនាបរិមាណកម្តៅដែលម៉ាស៊ីនផ្តល់អោយធុងត្រជាក់។</w:t>
      </w:r>
    </w:p>
    <w:p w:rsidR="0044734F" w:rsidRPr="0044734F" w:rsidRDefault="0044734F" w:rsidP="0044734F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ម៉ាស៊ីន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កាកណូស្រូបកម្តៅ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859" w:dyaOrig="279">
          <v:shape id="_x0000_i1243" type="#_x0000_t75" style="width:42.75pt;height:14.25pt" o:ole="">
            <v:imagedata r:id="rId71" o:title=""/>
          </v:shape>
          <o:OLEObject Type="Embed" ProgID="Equation.DSMT4" ShapeID="_x0000_i1243" DrawAspect="Content" ObjectID="_1573156565" r:id="rId72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ពេលសិចនិងដំនើរការនៅចន្លោះសីតុណ្ហភាព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680" w:dyaOrig="279">
          <v:shape id="_x0000_i1244" type="#_x0000_t75" style="width:33.75pt;height:14.25pt" o:ole="">
            <v:imagedata r:id="rId73" o:title=""/>
          </v:shape>
          <o:OLEObject Type="Embed" ProgID="Equation.DSMT4" ShapeID="_x0000_i1244" DrawAspect="Content" ObjectID="_1573156566" r:id="rId74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660" w:dyaOrig="279">
          <v:shape id="_x0000_i1245" type="#_x0000_t75" style="width:33pt;height:14.25pt" o:ole="">
            <v:imagedata r:id="rId75" o:title=""/>
          </v:shape>
          <o:OLEObject Type="Embed" ProgID="Equation.DSMT4" ShapeID="_x0000_i1245" DrawAspect="Content" ObjectID="_1573156567" r:id="rId76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។ </w:t>
      </w:r>
      <w:r w:rsidRPr="0044734F">
        <w:rPr>
          <w:rFonts w:ascii="Khmer OS Content" w:hAnsi="Khmer OS Content" w:cs="Khmer OS Content"/>
          <w:sz w:val="24"/>
          <w:szCs w:val="24"/>
          <w:rtl/>
          <w:cs/>
        </w:rPr>
        <w:t>(</w:t>
      </w: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យក</w:t>
      </w:r>
      <w:r w:rsidRPr="0044734F">
        <w:rPr>
          <w:rFonts w:ascii="Khmer OS Content" w:hAnsi="Khmer OS Content" w:cs="Khmer OS Content"/>
          <w:b/>
          <w:bCs/>
          <w:position w:val="-6"/>
          <w:sz w:val="24"/>
          <w:szCs w:val="24"/>
          <w:cs/>
        </w:rPr>
        <w:object w:dxaOrig="1340" w:dyaOrig="279">
          <v:shape id="_x0000_i1246" type="#_x0000_t75" style="width:66.75pt;height:14.25pt" o:ole="">
            <v:imagedata r:id="rId77" o:title=""/>
          </v:shape>
          <o:OLEObject Type="Embed" ProgID="Equation.DSMT4" ShapeID="_x0000_i1246" DrawAspect="Content" ObjectID="_1573156568" r:id="rId78"/>
        </w:object>
      </w:r>
      <w:r w:rsidRPr="0044734F">
        <w:rPr>
          <w:rFonts w:ascii="Khmer OS Content" w:hAnsi="Khmer OS Content" w:cs="Khmer OS Content"/>
          <w:sz w:val="24"/>
          <w:szCs w:val="24"/>
        </w:rPr>
        <w:t>)</w:t>
      </w:r>
    </w:p>
    <w:p w:rsidR="0044734F" w:rsidRPr="0044734F" w:rsidRDefault="0044734F" w:rsidP="0044734F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ក</w:t>
      </w:r>
      <w:r w:rsidRPr="0044734F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គណនាទិន្នផលនៃម៉ាស៊ីន។</w:t>
      </w:r>
    </w:p>
    <w:p w:rsidR="0044734F" w:rsidRPr="0044734F" w:rsidRDefault="0044734F" w:rsidP="0044734F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ខ</w:t>
      </w:r>
      <w:r w:rsidRPr="0044734F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44734F">
        <w:rPr>
          <w:rFonts w:ascii="Khmer OS Content" w:hAnsi="Khmer OS Content" w:cs="Khmer OS Content"/>
          <w:sz w:val="24"/>
          <w:szCs w:val="24"/>
        </w:rPr>
        <w:t xml:space="preserve"> 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មន្តដែលបានធ្វើ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 w:rsidR="00DA74D3">
        <w:rPr>
          <w:rFonts w:ascii="Khmer OS Content" w:hAnsi="Khmer OS Content" w:cs="Khmer OS Content"/>
          <w:sz w:val="24"/>
          <w:szCs w:val="24"/>
          <w:cs/>
          <w:lang w:bidi="km-KH"/>
        </w:rPr>
        <w:t>ពេលមួយស៊ិច</w:t>
      </w:r>
      <w:r w:rsidR="00DA74D3">
        <w:rPr>
          <w:rFonts w:ascii="Khmer OS Content" w:hAnsi="Khmer OS Content" w:cs="Khmer OS Content" w:hint="cs"/>
          <w:sz w:val="24"/>
          <w:szCs w:val="24"/>
          <w:cs/>
          <w:lang w:bidi="km-KH"/>
        </w:rPr>
        <w:t>គិតជា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៊ូល។</w:t>
      </w:r>
    </w:p>
    <w:p w:rsidR="0044734F" w:rsidRDefault="0044734F" w:rsidP="0044734F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គ</w:t>
      </w:r>
      <w:r w:rsidRPr="0044734F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44734F">
        <w:rPr>
          <w:rFonts w:ascii="Khmer OS Content" w:hAnsi="Khmer OS Content" w:cs="Khmer OS Content"/>
          <w:sz w:val="24"/>
          <w:szCs w:val="24"/>
        </w:rPr>
        <w:t xml:space="preserve"> </w:t>
      </w:r>
      <w:r w:rsidR="001F2D07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តៅដែលម៉ា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៊ីនបានបញ្ចេញចោល។</w:t>
      </w:r>
    </w:p>
    <w:p w:rsidR="00E73A64" w:rsidRDefault="00E73A64" w:rsidP="0044734F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</w:p>
    <w:p w:rsidR="00E73A64" w:rsidRDefault="00E73A64" w:rsidP="00E73A64">
      <w:pPr>
        <w:spacing w:after="0" w:line="240" w:lineRule="auto"/>
        <w:jc w:val="both"/>
        <w:rPr>
          <w:rFonts w:ascii="Khmer OS Content" w:hAnsi="Khmer OS Content" w:cs="Khmer OS Content"/>
          <w:sz w:val="24"/>
          <w:szCs w:val="24"/>
        </w:rPr>
      </w:pPr>
    </w:p>
    <w:p w:rsidR="00E73A64" w:rsidRDefault="00E73A64" w:rsidP="00E73A64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0703A0">
        <w:rPr>
          <w:rFonts w:ascii="Kh Content" w:hAnsi="Kh Content" w:cs="Kh Content"/>
          <w:noProof/>
          <w:sz w:val="20"/>
          <w:szCs w:val="20"/>
          <w:lang w:bidi="km-KH"/>
        </w:rPr>
        <w:lastRenderedPageBreak/>
        <w:drawing>
          <wp:anchor distT="0" distB="0" distL="114300" distR="114300" simplePos="0" relativeHeight="251723776" behindDoc="1" locked="0" layoutInCell="1" allowOverlap="1" wp14:anchorId="7D5D0F57" wp14:editId="7622662D">
            <wp:simplePos x="0" y="0"/>
            <wp:positionH relativeFrom="column">
              <wp:posOffset>-319405</wp:posOffset>
            </wp:positionH>
            <wp:positionV relativeFrom="paragraph">
              <wp:posOffset>-379095</wp:posOffset>
            </wp:positionV>
            <wp:extent cx="1778888" cy="570865"/>
            <wp:effectExtent l="0" t="0" r="0" b="635"/>
            <wp:wrapNone/>
            <wp:docPr id="65" name="Picture 65" descr="C:\Users\SOUM Som On\Desktop\PhysicsLogo_72dp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 descr="C:\Users\SOUM Som On\Desktop\PhysicsLogo_72dpi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888" cy="57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20B6CA01" wp14:editId="1F70535E">
                <wp:simplePos x="0" y="0"/>
                <wp:positionH relativeFrom="column">
                  <wp:posOffset>-217170</wp:posOffset>
                </wp:positionH>
                <wp:positionV relativeFrom="paragraph">
                  <wp:posOffset>20955</wp:posOffset>
                </wp:positionV>
                <wp:extent cx="657225" cy="657225"/>
                <wp:effectExtent l="19050" t="19050" r="28575" b="28575"/>
                <wp:wrapNone/>
                <wp:docPr id="63" name="Oval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657225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73A64" w:rsidRPr="00086E1B" w:rsidRDefault="00E73A64" w:rsidP="00E73A64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vertAlign w:val="superscript"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0B6CA01" id="Oval 63" o:spid="_x0000_s1036" style="position:absolute;left:0;text-align:left;margin-left:-17.1pt;margin-top:1.65pt;width:51.75pt;height:51.7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" fillcolor="white [3201]" strokecolor="black [3200]" strokeweight="3pt">
                <v:stroke joinstyle="miter"/>
                <v:textbox>
                  <w:txbxContent>
                    <w:p w:rsidR="00E73A64" w:rsidRPr="00086E1B" w:rsidRDefault="00E73A64" w:rsidP="00E73A64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vertAlign w:val="superscript"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២</w:t>
                      </w:r>
                    </w:p>
                  </w:txbxContent>
                </v:textbox>
              </v:oval>
            </w:pict>
          </mc:Fallback>
        </mc:AlternateContent>
      </w:r>
      <w:r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៣</w:t>
      </w:r>
      <w:r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="003F3F4C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  <w:t>ម៉ាស៊ីន</w:t>
      </w:r>
      <w:r w:rsidR="003F3F4C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E73A64" w:rsidRPr="000703A0" w:rsidRDefault="00E73A64" w:rsidP="00E73A64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E73A64" w:rsidRPr="005F11AA" w:rsidRDefault="00E73A64" w:rsidP="00E73A64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E73A64" w:rsidRPr="00E73A64" w:rsidRDefault="00E73A64" w:rsidP="00E73A64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33B102C" wp14:editId="7BE82559">
                <wp:simplePos x="0" y="0"/>
                <wp:positionH relativeFrom="margin">
                  <wp:align>center</wp:align>
                </wp:positionH>
                <wp:positionV relativeFrom="paragraph">
                  <wp:posOffset>76835</wp:posOffset>
                </wp:positionV>
                <wp:extent cx="4391025" cy="0"/>
                <wp:effectExtent l="0" t="0" r="0" b="19050"/>
                <wp:wrapNone/>
                <wp:docPr id="64" name="Straight Connector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91025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C506DF5" id="Straight Connector 64" o:spid="_x0000_s1026" style="position:absolute;z-index:251722752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6.05pt" to="345.7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  <w:r w:rsidRPr="000D011D">
        <w:rPr>
          <w:sz w:val="24"/>
          <w:szCs w:val="24"/>
          <w:lang w:bidi="km-KH"/>
        </w:rPr>
        <w:sym w:font="Wingdings" w:char="F022"/>
      </w:r>
    </w:p>
    <w:p w:rsidR="005851F8" w:rsidRPr="005851F8" w:rsidRDefault="005851F8" w:rsidP="005851F8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ម៉ាស៊ីន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កាកណូស្រូបកម្តៅ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700" w:dyaOrig="279">
          <v:shape id="_x0000_i1062" type="#_x0000_t75" style="width:35.25pt;height:14.25pt" o:ole="">
            <v:imagedata r:id="rId79" o:title=""/>
          </v:shape>
          <o:OLEObject Type="Embed" ProgID="Equation.DSMT4" ShapeID="_x0000_i1062" DrawAspect="Content" ObjectID="_1573156569" r:id="rId80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ពេលសិចនិងដំនើរការនៅចន្លោះ</w:t>
      </w:r>
    </w:p>
    <w:p w:rsidR="005851F8" w:rsidRPr="0044734F" w:rsidRDefault="005851F8" w:rsidP="005851F8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ីតុណ្ហភាព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639" w:dyaOrig="279">
          <v:shape id="_x0000_i1063" type="#_x0000_t75" style="width:32.25pt;height:14.25pt" o:ole="">
            <v:imagedata r:id="rId81" o:title=""/>
          </v:shape>
          <o:OLEObject Type="Embed" ProgID="Equation.DSMT4" ShapeID="_x0000_i1063" DrawAspect="Content" ObjectID="_1573156570" r:id="rId82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680" w:dyaOrig="279">
          <v:shape id="_x0000_i1064" type="#_x0000_t75" style="width:33.75pt;height:14.25pt" o:ole="">
            <v:imagedata r:id="rId83" o:title=""/>
          </v:shape>
          <o:OLEObject Type="Embed" ProgID="Equation.DSMT4" ShapeID="_x0000_i1064" DrawAspect="Content" ObjectID="_1573156571" r:id="rId84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។ </w:t>
      </w:r>
      <w:r w:rsidRPr="0044734F">
        <w:rPr>
          <w:rFonts w:ascii="Khmer OS Content" w:hAnsi="Khmer OS Content" w:cs="Khmer OS Content"/>
          <w:sz w:val="24"/>
          <w:szCs w:val="24"/>
          <w:rtl/>
          <w:cs/>
        </w:rPr>
        <w:t>(</w:t>
      </w: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យក</w:t>
      </w:r>
      <w:r w:rsidRPr="0044734F">
        <w:rPr>
          <w:rFonts w:ascii="Khmer OS Content" w:hAnsi="Khmer OS Content" w:cs="Khmer OS Content"/>
          <w:b/>
          <w:bCs/>
          <w:position w:val="-6"/>
          <w:sz w:val="24"/>
          <w:szCs w:val="24"/>
          <w:cs/>
        </w:rPr>
        <w:object w:dxaOrig="1340" w:dyaOrig="279">
          <v:shape id="_x0000_i1065" type="#_x0000_t75" style="width:66.75pt;height:14.25pt" o:ole="">
            <v:imagedata r:id="rId77" o:title=""/>
          </v:shape>
          <o:OLEObject Type="Embed" ProgID="Equation.DSMT4" ShapeID="_x0000_i1065" DrawAspect="Content" ObjectID="_1573156572" r:id="rId85"/>
        </w:object>
      </w:r>
      <w:r w:rsidRPr="0044734F">
        <w:rPr>
          <w:rFonts w:ascii="Khmer OS Content" w:hAnsi="Khmer OS Content" w:cs="Khmer OS Content"/>
          <w:sz w:val="24"/>
          <w:szCs w:val="24"/>
        </w:rPr>
        <w:t>)</w:t>
      </w:r>
    </w:p>
    <w:p w:rsidR="001C4F1D" w:rsidRDefault="005851F8" w:rsidP="001C4F1D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C4F1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គណនាទិន្នផល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ម្តៅ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នៃម៉ាស៊ីន។</w:t>
      </w:r>
      <w:r w:rsidR="001F2D07">
        <w:rPr>
          <w:rFonts w:ascii="Khmer OS Content" w:hAnsi="Khmer OS Content" w:cs="Khmer OS Content"/>
          <w:sz w:val="24"/>
          <w:szCs w:val="24"/>
          <w:rtl/>
          <w:cs/>
        </w:rPr>
        <w:tab/>
      </w:r>
    </w:p>
    <w:p w:rsidR="0044734F" w:rsidRDefault="001F2D07" w:rsidP="001C4F1D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C4F1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="001C4F1D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តៅដែល</w:t>
      </w:r>
      <w:r w:rsidR="00CA2D1A">
        <w:rPr>
          <w:rFonts w:ascii="Khmer OS Content" w:hAnsi="Khmer OS Content" w:cs="Khmer OS Content" w:hint="cs"/>
          <w:sz w:val="24"/>
          <w:szCs w:val="24"/>
          <w:cs/>
          <w:lang w:bidi="km-KH"/>
        </w:rPr>
        <w:t>បាន</w:t>
      </w:r>
      <w:r w:rsidR="001C4F1D"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បញ្ចេញ</w:t>
      </w:r>
      <w:r w:rsidR="001C4F1D">
        <w:rPr>
          <w:rFonts w:ascii="Khmer OS Content" w:hAnsi="Khmer OS Content" w:cs="Khmer OS Content" w:hint="cs"/>
          <w:sz w:val="24"/>
          <w:szCs w:val="24"/>
          <w:cs/>
          <w:lang w:bidi="km-KH"/>
        </w:rPr>
        <w:t>ដោយ​ម៉ា</w:t>
      </w:r>
      <w:r w:rsidR="00CA2D1A">
        <w:rPr>
          <w:rFonts w:ascii="Khmer OS Content" w:hAnsi="Khmer OS Content" w:cs="Khmer OS Content"/>
          <w:sz w:val="24"/>
          <w:szCs w:val="24"/>
          <w:cs/>
          <w:lang w:bidi="km-KH"/>
        </w:rPr>
        <w:t>ស៊ីន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E73A64" w:rsidRDefault="00E73A64" w:rsidP="001C4F1D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មន្តដែលបានធ្វើ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ពេលមួយវដ្តគិតជា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៊ូល។</w:t>
      </w:r>
    </w:p>
    <w:p w:rsidR="00BF4713" w:rsidRPr="005851F8" w:rsidRDefault="00BF4713" w:rsidP="00BF4713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ម៉ាស៊ីន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កាកណូស្រូបកម្តៅ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780" w:dyaOrig="279">
          <v:shape id="_x0000_i1066" type="#_x0000_t75" style="width:39pt;height:14.25pt" o:ole="">
            <v:imagedata r:id="rId86" o:title=""/>
          </v:shape>
          <o:OLEObject Type="Embed" ProgID="Equation.DSMT4" ShapeID="_x0000_i1066" DrawAspect="Content" ObjectID="_1573156573" r:id="rId87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ពេលសិចនិងដំនើរការនៅចន្លោះ</w:t>
      </w:r>
    </w:p>
    <w:p w:rsidR="00BF4713" w:rsidRPr="0044734F" w:rsidRDefault="00BF4713" w:rsidP="00BF4713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ីតុណ្ហភាព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700" w:dyaOrig="320">
          <v:shape id="_x0000_i1067" type="#_x0000_t75" style="width:35.25pt;height:15.75pt" o:ole="">
            <v:imagedata r:id="rId88" o:title=""/>
          </v:shape>
          <o:OLEObject Type="Embed" ProgID="Equation.DSMT4" ShapeID="_x0000_i1067" DrawAspect="Content" ObjectID="_1573156574" r:id="rId89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560" w:dyaOrig="320">
          <v:shape id="_x0000_i1068" type="#_x0000_t75" style="width:27.75pt;height:15.75pt" o:ole="">
            <v:imagedata r:id="rId90" o:title=""/>
          </v:shape>
          <o:OLEObject Type="Embed" ProgID="Equation.DSMT4" ShapeID="_x0000_i1068" DrawAspect="Content" ObjectID="_1573156575" r:id="rId91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។ </w:t>
      </w:r>
      <w:r w:rsidRPr="0044734F">
        <w:rPr>
          <w:rFonts w:ascii="Khmer OS Content" w:hAnsi="Khmer OS Content" w:cs="Khmer OS Content"/>
          <w:sz w:val="24"/>
          <w:szCs w:val="24"/>
          <w:rtl/>
          <w:cs/>
        </w:rPr>
        <w:t>(</w:t>
      </w: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យក</w:t>
      </w:r>
      <w:r w:rsidRPr="0044734F">
        <w:rPr>
          <w:rFonts w:ascii="Khmer OS Content" w:hAnsi="Khmer OS Content" w:cs="Khmer OS Content"/>
          <w:b/>
          <w:bCs/>
          <w:position w:val="-6"/>
          <w:sz w:val="24"/>
          <w:szCs w:val="24"/>
          <w:cs/>
        </w:rPr>
        <w:object w:dxaOrig="1340" w:dyaOrig="279">
          <v:shape id="_x0000_i1069" type="#_x0000_t75" style="width:66.75pt;height:14.25pt" o:ole="">
            <v:imagedata r:id="rId77" o:title=""/>
          </v:shape>
          <o:OLEObject Type="Embed" ProgID="Equation.DSMT4" ShapeID="_x0000_i1069" DrawAspect="Content" ObjectID="_1573156576" r:id="rId92"/>
        </w:object>
      </w:r>
      <w:r w:rsidRPr="0044734F">
        <w:rPr>
          <w:rFonts w:ascii="Khmer OS Content" w:hAnsi="Khmer OS Content" w:cs="Khmer OS Content"/>
          <w:sz w:val="24"/>
          <w:szCs w:val="24"/>
        </w:rPr>
        <w:t>)</w:t>
      </w:r>
    </w:p>
    <w:p w:rsidR="00BF4713" w:rsidRDefault="00BF4713" w:rsidP="00BF4713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C4F1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គណនាទិន្នផល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ម្តៅ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នៃម៉ាស៊ីន។</w:t>
      </w:r>
      <w:r>
        <w:rPr>
          <w:rFonts w:ascii="Khmer OS Content" w:hAnsi="Khmer OS Content" w:cs="Khmer OS Content"/>
          <w:sz w:val="24"/>
          <w:szCs w:val="24"/>
          <w:rtl/>
          <w:cs/>
        </w:rPr>
        <w:tab/>
      </w:r>
    </w:p>
    <w:p w:rsidR="00BF4713" w:rsidRDefault="00BF4713" w:rsidP="00BF4713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C4F1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តៅដែល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ាន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បញ្ចេញ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ោយ​ម៉ា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ស៊ីន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BF4713" w:rsidRDefault="00BF4713" w:rsidP="00BF4713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មន្តដែលបានធ្វើ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ពេលមួយវដ្តគិតជា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៊ូល។</w:t>
      </w:r>
    </w:p>
    <w:p w:rsidR="00A95132" w:rsidRDefault="00594D4D" w:rsidP="00BF4713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៉ាស៊ីនអ៊ីដេអាល់មួយទទួលថាមពលកម្តៅ</w:t>
      </w:r>
      <w:r w:rsidR="00A95132">
        <w:rPr>
          <w:rFonts w:ascii="Khmer OS Content" w:hAnsi="Khmer OS Content" w:cs="Khmer OS Content" w:hint="cs"/>
          <w:sz w:val="24"/>
          <w:szCs w:val="24"/>
          <w:cs/>
          <w:lang w:bidi="km-KH"/>
        </w:rPr>
        <w:t>ពីប្រភពដែលមានសីតុណ្ហភាព</w:t>
      </w:r>
      <w:r w:rsidR="00A95132" w:rsidRPr="00A9513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20" w:dyaOrig="279">
          <v:shape id="_x0000_i1070" type="#_x0000_t75" style="width:30.75pt;height:14.25pt" o:ole="">
            <v:imagedata r:id="rId93" o:title=""/>
          </v:shape>
          <o:OLEObject Type="Embed" ProgID="Equation.DSMT4" ShapeID="_x0000_i1070" DrawAspect="Content" ObjectID="_1573156577" r:id="rId94"/>
        </w:object>
      </w:r>
      <w:r w:rsidR="00A95132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A95132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បានបញ្ចេញថាមពលកម្តៅ</w:t>
      </w:r>
      <w:r w:rsidR="00A95132" w:rsidRPr="00A9513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20" w:dyaOrig="279">
          <v:shape id="_x0000_i1071" type="#_x0000_t75" style="width:45.75pt;height:14.25pt" o:ole="">
            <v:imagedata r:id="rId95" o:title=""/>
          </v:shape>
          <o:OLEObject Type="Embed" ProgID="Equation.DSMT4" ShapeID="_x0000_i1071" DrawAspect="Content" ObjectID="_1573156578" r:id="rId96"/>
        </w:object>
      </w:r>
      <w:r w:rsidR="00A95132">
        <w:rPr>
          <w:rFonts w:ascii="Khmer OS Content" w:hAnsi="Khmer OS Content" w:cs="Khmer OS Content" w:hint="cs"/>
          <w:sz w:val="24"/>
          <w:szCs w:val="24"/>
          <w:cs/>
          <w:lang w:bidi="km-KH"/>
        </w:rPr>
        <w:t>ទៅឲ្យធុងមួយដែលមាន</w:t>
      </w:r>
    </w:p>
    <w:p w:rsidR="00BF4713" w:rsidRDefault="00A95132" w:rsidP="00A95132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ីតុណ្ហភាព</w:t>
      </w:r>
      <w:r w:rsidRPr="00A9513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39" w:dyaOrig="279">
          <v:shape id="_x0000_i1072" type="#_x0000_t75" style="width:32.25pt;height:14.25pt" o:ole="">
            <v:imagedata r:id="rId97" o:title=""/>
          </v:shape>
          <o:OLEObject Type="Embed" ProgID="Equation.DSMT4" ShapeID="_x0000_i1072" DrawAspect="Content" ObjectID="_1573156579" r:id="rId98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A95132" w:rsidRDefault="00A95132" w:rsidP="00A95132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A95132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ថាមពលកម្តៅដែលម៉ាស៊ីនស្រូប ពីធុងនៅសីតុណ្ហភាព</w:t>
      </w:r>
      <w:r w:rsidRPr="00A9513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20" w:dyaOrig="279">
          <v:shape id="_x0000_i1073" type="#_x0000_t75" style="width:30.75pt;height:14.25pt" o:ole="">
            <v:imagedata r:id="rId99" o:title=""/>
          </v:shape>
          <o:OLEObject Type="Embed" ProgID="Equation.DSMT4" ShapeID="_x0000_i1073" DrawAspect="Content" ObjectID="_1573156580" r:id="rId100"/>
        </w:object>
      </w:r>
    </w:p>
    <w:p w:rsidR="00A95132" w:rsidRDefault="00A95132" w:rsidP="00A95132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កម្មន្តដែលម៉ាស៊ីនបានបំពេញ។</w:t>
      </w:r>
    </w:p>
    <w:p w:rsidR="00A95132" w:rsidRDefault="00564620" w:rsidP="00A95132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៉ាស៊ីនកាកណូមួយអាចដំណើរការទៅបាននៅចន្លោះសីតុណ្ហភាព</w:t>
      </w:r>
      <w:r w:rsidRPr="00564620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074" type="#_x0000_t75" style="width:12.75pt;height:18pt" o:ole="">
            <v:imagedata r:id="rId101" o:title=""/>
          </v:shape>
          <o:OLEObject Type="Embed" ProgID="Equation.DSMT4" ShapeID="_x0000_i1074" DrawAspect="Content" ObjectID="_1573156581" r:id="rId102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564620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060" w:dyaOrig="360">
          <v:shape id="_x0000_i1075" type="#_x0000_t75" style="width:53.25pt;height:18pt" o:ole="">
            <v:imagedata r:id="rId103" o:title=""/>
          </v:shape>
          <o:OLEObject Type="Embed" ProgID="Equation.DSMT4" ShapeID="_x0000_i1075" DrawAspect="Content" ObjectID="_1573156582" r:id="rId104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 ក្នុងវដ្ដនីមួយ</w: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ៗ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៉ាស៊ីនបាន</w: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ធ្វើកម្មន្ត</w:t>
      </w:r>
      <w:r w:rsidR="009176E8" w:rsidRPr="009176E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780" w:dyaOrig="279">
          <v:shape id="_x0000_i1076" type="#_x0000_t75" style="width:39pt;height:14.25pt" o:ole="">
            <v:imagedata r:id="rId105" o:title=""/>
          </v:shape>
          <o:OLEObject Type="Embed" ProgID="Equation.DSMT4" ShapeID="_x0000_i1076" DrawAspect="Content" ObjectID="_1573156583" r:id="rId106"/>
        </w:objec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បានបញ្ចេញថាមពលកម្តៅ</w:t>
      </w:r>
      <w:r w:rsidR="009176E8" w:rsidRPr="009176E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800" w:dyaOrig="279">
          <v:shape id="_x0000_i1077" type="#_x0000_t75" style="width:39.75pt;height:14.25pt" o:ole="">
            <v:imagedata r:id="rId107" o:title=""/>
          </v:shape>
          <o:OLEObject Type="Embed" ProgID="Equation.DSMT4" ShapeID="_x0000_i1077" DrawAspect="Content" ObjectID="_1573156584" r:id="rId108"/>
        </w:objec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ទៅឲ្យធុងមួយដែលមានស៊ីតុណ្ហភាពទាបក្នុងរយៈពេល</w:t>
      </w:r>
      <w:r w:rsidR="009176E8" w:rsidRPr="009176E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720" w:dyaOrig="279">
          <v:shape id="_x0000_i1078" type="#_x0000_t75" style="width:36pt;height:14.25pt" o:ole="">
            <v:imagedata r:id="rId109" o:title=""/>
          </v:shape>
          <o:OLEObject Type="Embed" ProgID="Equation.DSMT4" ShapeID="_x0000_i1078" DrawAspect="Content" ObjectID="_1573156585" r:id="rId110"/>
        </w:objec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9176E8" w:rsidRDefault="009176E8" w:rsidP="009176E8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9176E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lastRenderedPageBreak/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ប្រសិទ្ធភាពរបស់ម៉ាស៊ីន។</w:t>
      </w:r>
    </w:p>
    <w:p w:rsidR="009176E8" w:rsidRDefault="009176E8" w:rsidP="009176E8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អនុភាពមធ្យមនៃម៉ាស៊ីន។</w:t>
      </w:r>
    </w:p>
    <w:p w:rsidR="009176E8" w:rsidRPr="009176E8" w:rsidRDefault="009176E8" w:rsidP="009176E8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សីតុណ្ហភាពខ្ពស់</w:t>
      </w:r>
      <w:r w:rsidRPr="009176E8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079" type="#_x0000_t75" style="width:12.75pt;height:18pt" o:ole="">
            <v:imagedata r:id="rId111" o:title=""/>
          </v:shape>
          <o:OLEObject Type="Embed" ProgID="Equation.DSMT4" ShapeID="_x0000_i1079" DrawAspect="Content" ObjectID="_1573156586" r:id="rId112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នៃធុងក្តៅ។</w:t>
      </w:r>
    </w:p>
    <w:p w:rsidR="009176E8" w:rsidRDefault="003F3F4C" w:rsidP="009176E8">
      <w:pPr>
        <w:pStyle w:val="ListParagraph"/>
        <w:numPr>
          <w:ilvl w:val="0"/>
          <w:numId w:val="14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៉ាស៊ីនអ៊ីដេអាល់</w:t>
      </w:r>
      <w:r w:rsidR="00840848">
        <w:rPr>
          <w:rFonts w:ascii="Khmer OS Content" w:hAnsi="Khmer OS Content" w:cs="Khmer OS Content" w:hint="cs"/>
          <w:sz w:val="24"/>
          <w:szCs w:val="24"/>
          <w:cs/>
          <w:lang w:bidi="km-KH"/>
        </w:rPr>
        <w:t>មួយដំណើរការនៅចន្លោះធុងពីរដែលមានសីតុណ្ហភាព</w:t>
      </w:r>
      <w:r w:rsidR="00840848" w:rsidRPr="00840848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>
          <v:shape id="_x0000_i1252" type="#_x0000_t75" style="width:12pt;height:18pt" o:ole="">
            <v:imagedata r:id="rId113" o:title=""/>
          </v:shape>
          <o:OLEObject Type="Embed" ProgID="Equation.DSMT4" ShapeID="_x0000_i1252" DrawAspect="Content" ObjectID="_1573156587" r:id="rId114"/>
        </w:object>
      </w:r>
      <w:r w:rsidR="00840848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="00840848" w:rsidRPr="00840848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180" w:dyaOrig="380">
          <v:shape id="_x0000_i1257" type="#_x0000_t75" style="width:59.25pt;height:18.75pt" o:ole="">
            <v:imagedata r:id="rId115" o:title=""/>
          </v:shape>
          <o:OLEObject Type="Embed" ProgID="Equation.DSMT4" ShapeID="_x0000_i1257" DrawAspect="Content" ObjectID="_1573156588" r:id="rId116"/>
        </w:object>
      </w:r>
      <w:r w:rsidR="00840848">
        <w:rPr>
          <w:rFonts w:ascii="Khmer OS Content" w:hAnsi="Khmer OS Content" w:cs="Khmer OS Content" w:hint="cs"/>
          <w:sz w:val="24"/>
          <w:szCs w:val="24"/>
          <w:cs/>
          <w:lang w:bidi="km-KH"/>
        </w:rPr>
        <w:t>។ វាស្រូបកម្តៅ</w:t>
      </w:r>
      <w:r w:rsidR="00840848" w:rsidRPr="0084084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00" w:dyaOrig="279">
          <v:shape id="_x0000_i1260" type="#_x0000_t75" style="width:45pt;height:14.25pt" o:ole="">
            <v:imagedata r:id="rId117" o:title=""/>
          </v:shape>
          <o:OLEObject Type="Embed" ProgID="Equation.DSMT4" ShapeID="_x0000_i1260" DrawAspect="Content" ObjectID="_1573156589" r:id="rId118"/>
        </w:object>
      </w:r>
      <w:r w:rsidR="00840848">
        <w:rPr>
          <w:rFonts w:ascii="Khmer OS Content" w:hAnsi="Khmer OS Content" w:cs="Khmer OS Content" w:hint="cs"/>
          <w:sz w:val="24"/>
          <w:szCs w:val="24"/>
          <w:cs/>
          <w:lang w:bidi="km-KH"/>
        </w:rPr>
        <w:t>ពីធុងដែលមានសីតុណ្ហភាពខ្ពស់ក្នុងរយៈពេលស៊ិចនីមួយៗ</w:t>
      </w:r>
      <w:r w:rsidR="00094454"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។ បរិមាណកម្តៅដែលម៉ាស៊ីនបញ្ចេញទៅមជ្ឈដ្ឋានក្រៅ</w:t>
      </w:r>
      <w:r w:rsidR="00094454" w:rsidRPr="00094454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20" w:dyaOrig="279">
          <v:shape id="_x0000_i1263" type="#_x0000_t75" style="width:45.75pt;height:14.25pt" o:ole="">
            <v:imagedata r:id="rId119" o:title=""/>
          </v:shape>
          <o:OLEObject Type="Embed" ProgID="Equation.DSMT4" ShapeID="_x0000_i1263" DrawAspect="Content" ObjectID="_1573156590" r:id="rId120"/>
        </w:object>
      </w:r>
      <w:r w:rsidR="00094454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094454" w:rsidRDefault="00094454" w:rsidP="00094454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094454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សីតុណ្ហភាពនៅធុងត្រជាក់</w:t>
      </w:r>
      <w:r w:rsidRPr="00094454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>
          <v:shape id="_x0000_i1266" type="#_x0000_t75" style="width:12pt;height:18pt" o:ole="">
            <v:imagedata r:id="rId121" o:title=""/>
          </v:shape>
          <o:OLEObject Type="Embed" ProgID="Equation.DSMT4" ShapeID="_x0000_i1266" DrawAspect="Content" ObjectID="_1573156591" r:id="rId122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។  </w:t>
      </w:r>
      <w:r w:rsidRPr="00094454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យក</w:t>
      </w:r>
      <w:r w:rsidRPr="00094454">
        <w:rPr>
          <w:rFonts w:ascii="Khmer OS Content" w:hAnsi="Khmer OS Content" w:cs="Khmer OS Content"/>
          <w:b/>
          <w:bCs/>
          <w:position w:val="-6"/>
          <w:sz w:val="24"/>
          <w:szCs w:val="24"/>
          <w:cs/>
          <w:lang w:bidi="km-KH"/>
        </w:rPr>
        <w:object w:dxaOrig="1200" w:dyaOrig="279">
          <v:shape id="_x0000_i1271" type="#_x0000_t75" style="width:60pt;height:14.25pt" o:ole="">
            <v:imagedata r:id="rId123" o:title=""/>
          </v:shape>
          <o:OLEObject Type="Embed" ProgID="Equation.DSMT4" ShapeID="_x0000_i1271" DrawAspect="Content" ObjectID="_1573156592" r:id="rId124"/>
        </w:object>
      </w:r>
    </w:p>
    <w:p w:rsidR="00094454" w:rsidRDefault="00094454" w:rsidP="00094454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ប្រសិទ្ធភាពរបស់ម៉ាស៊ីនអ៊ីដេអាល់នេះ។</w:t>
      </w:r>
    </w:p>
    <w:p w:rsidR="00094454" w:rsidRPr="00094454" w:rsidRDefault="00094454" w:rsidP="00094454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កម្មន្តដែលបានធ្វើក្នុងរយៈពេលនៃវដ្តនោះ។</w:t>
      </w:r>
    </w:p>
    <w:p w:rsidR="00094454" w:rsidRPr="00A95132" w:rsidRDefault="00094454" w:rsidP="009176E8">
      <w:pPr>
        <w:pStyle w:val="ListParagraph"/>
        <w:numPr>
          <w:ilvl w:val="0"/>
          <w:numId w:val="14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</w:p>
    <w:p w:rsidR="00B0548B" w:rsidRPr="00BE4C09" w:rsidRDefault="00B0548B" w:rsidP="00BE4C09">
      <w:pPr>
        <w:pStyle w:val="ListParagraph"/>
        <w:numPr>
          <w:ilvl w:val="0"/>
          <w:numId w:val="10"/>
        </w:numPr>
        <w:ind w:left="142" w:hanging="142"/>
        <w:rPr>
          <w:rFonts w:ascii="Khmer OS Content" w:hAnsi="Khmer OS Content" w:cs="Khmer OS Content"/>
          <w:b/>
          <w:bCs/>
          <w:sz w:val="24"/>
          <w:szCs w:val="24"/>
          <w:rtl/>
          <w:cs/>
        </w:rPr>
      </w:pPr>
    </w:p>
    <w:sectPr w:rsidR="00B0548B" w:rsidRPr="00BE4C09" w:rsidSect="009A3E28">
      <w:footerReference w:type="default" r:id="rId125"/>
      <w:pgSz w:w="8391" w:h="11906" w:code="11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514EA" w:rsidRDefault="007514EA" w:rsidP="00A309F0">
      <w:pPr>
        <w:spacing w:after="0" w:line="240" w:lineRule="auto"/>
      </w:pPr>
      <w:r>
        <w:separator/>
      </w:r>
    </w:p>
  </w:endnote>
  <w:endnote w:type="continuationSeparator" w:id="0">
    <w:p w:rsidR="007514EA" w:rsidRDefault="007514EA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09F0" w:rsidRPr="00A309F0" w:rsidRDefault="003A285C" w:rsidP="00A309F0">
    <w:pPr>
      <w:pStyle w:val="Footer"/>
      <w:tabs>
        <w:tab w:val="left" w:pos="368"/>
        <w:tab w:val="right" w:pos="7257"/>
      </w:tabs>
      <w:rPr>
        <w:sz w:val="24"/>
        <w:szCs w:val="24"/>
      </w:rPr>
    </w:pPr>
    <w:r w:rsidRPr="00DF49BB">
      <w:rPr>
        <w:rFonts w:ascii="Khmer OS Content" w:hAnsi="Khmer OS Content" w:cs="Khmer OS Content"/>
        <w:noProof/>
        <w:sz w:val="20"/>
        <w:szCs w:val="20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9D3F070" wp14:editId="22BBA8CB">
              <wp:simplePos x="0" y="0"/>
              <wp:positionH relativeFrom="margin">
                <wp:align>left</wp:align>
              </wp:positionH>
              <wp:positionV relativeFrom="paragraph">
                <wp:posOffset>-35560</wp:posOffset>
              </wp:positionV>
              <wp:extent cx="465772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65772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8F0F15A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-2.8pt" to="366.75pt,-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>
      <w:rPr>
        <w:rFonts w:ascii="Khmer OS Content" w:hAnsi="Khmer OS Content" w:cs="Khmer OS Content"/>
        <w:noProof/>
        <w:sz w:val="20"/>
        <w:szCs w:val="20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1AD18775" wp14:editId="734653F0">
              <wp:simplePos x="0" y="0"/>
              <wp:positionH relativeFrom="column">
                <wp:posOffset>4478655</wp:posOffset>
              </wp:positionH>
              <wp:positionV relativeFrom="paragraph">
                <wp:posOffset>31115</wp:posOffset>
              </wp:positionV>
              <wp:extent cx="171450" cy="171450"/>
              <wp:effectExtent l="0" t="0" r="19050" b="19050"/>
              <wp:wrapNone/>
              <wp:docPr id="66" name="Oval 6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71450" cy="1714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3BD7E30" id="Oval 66" o:spid="_x0000_s1026" style="position:absolute;margin-left:352.65pt;margin-top:2.45pt;width:13.5pt;height:13.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" fillcolor="white [3201]" strokecolor="black [3200]" strokeweight="1pt">
              <v:stroke joinstyle="miter"/>
            </v:oval>
          </w:pict>
        </mc:Fallback>
      </mc:AlternateContent>
    </w:r>
    <w:r w:rsidR="00DF49BB" w:rsidRPr="00DF49BB">
      <w:rPr>
        <w:rFonts w:ascii="Khmer OS Content" w:hAnsi="Khmer OS Content" w:cs="Khmer OS Content"/>
        <w:sz w:val="20"/>
        <w:szCs w:val="20"/>
      </w:rPr>
      <w:fldChar w:fldCharType="begin"/>
    </w:r>
    <w:r w:rsidR="00DF49BB" w:rsidRPr="00DF49BB">
      <w:rPr>
        <w:rFonts w:ascii="Khmer OS Content" w:hAnsi="Khmer OS Content" w:cs="Khmer OS Content"/>
        <w:sz w:val="20"/>
        <w:szCs w:val="20"/>
        <w:cs/>
        <w:lang w:bidi="km-KH"/>
      </w:rPr>
      <w:instrText xml:space="preserve"> </w:instrText>
    </w:r>
    <w:r w:rsidR="00DF49BB" w:rsidRPr="00DF49BB">
      <w:rPr>
        <w:rFonts w:ascii="Khmer OS Content" w:hAnsi="Khmer OS Content" w:cs="Khmer OS Content"/>
        <w:sz w:val="20"/>
        <w:szCs w:val="20"/>
        <w:lang w:bidi="km-KH"/>
      </w:rPr>
      <w:instrText>TIME \@ "dddd d MMMM yyyy"</w:instrText>
    </w:r>
    <w:r w:rsidR="00DF49BB" w:rsidRPr="00DF49BB">
      <w:rPr>
        <w:rFonts w:ascii="Khmer OS Content" w:hAnsi="Khmer OS Content" w:cs="Khmer OS Content"/>
        <w:sz w:val="20"/>
        <w:szCs w:val="20"/>
        <w:cs/>
        <w:lang w:bidi="km-KH"/>
      </w:rPr>
      <w:instrText xml:space="preserve"> </w:instrText>
    </w:r>
    <w:r w:rsidR="00DF49BB" w:rsidRPr="00DF49BB">
      <w:rPr>
        <w:rFonts w:ascii="Khmer OS Content" w:hAnsi="Khmer OS Content" w:cs="Khmer OS Content"/>
        <w:sz w:val="20"/>
        <w:szCs w:val="20"/>
      </w:rPr>
      <w:fldChar w:fldCharType="separate"/>
    </w:r>
    <w:r w:rsidR="00D35DF2">
      <w:rPr>
        <w:rFonts w:ascii="Khmer OS Content" w:hAnsi="Khmer OS Content" w:cs="Khmer OS Content"/>
        <w:noProof/>
        <w:sz w:val="20"/>
        <w:szCs w:val="20"/>
        <w:cs/>
        <w:lang w:bidi="km-KH"/>
      </w:rPr>
      <w:t>ថ្ងៃសៅរ៍ 25 វិច្ឆិកា 2017</w:t>
    </w:r>
    <w:r w:rsidR="00DF49BB" w:rsidRPr="00DF49BB">
      <w:rPr>
        <w:rFonts w:ascii="Khmer OS Content" w:hAnsi="Khmer OS Content" w:cs="Khmer OS Content"/>
        <w:sz w:val="20"/>
        <w:szCs w:val="20"/>
      </w:rPr>
      <w:fldChar w:fldCharType="end"/>
    </w:r>
    <w:r w:rsidR="00A309F0">
      <w:rPr>
        <w:sz w:val="24"/>
        <w:szCs w:val="24"/>
      </w:rPr>
      <w:tab/>
    </w:r>
    <w:r w:rsidR="00A309F0"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A309F0" w:rsidRPr="00A309F0">
          <w:rPr>
            <w:sz w:val="24"/>
            <w:szCs w:val="24"/>
          </w:rPr>
          <w:fldChar w:fldCharType="begin"/>
        </w:r>
        <w:r w:rsidR="00A309F0" w:rsidRPr="00A309F0">
          <w:rPr>
            <w:sz w:val="24"/>
            <w:szCs w:val="24"/>
          </w:rPr>
          <w:instrText xml:space="preserve"> PAGE   \* MERGEFORMAT </w:instrText>
        </w:r>
        <w:r w:rsidR="00A309F0" w:rsidRPr="00A309F0">
          <w:rPr>
            <w:sz w:val="24"/>
            <w:szCs w:val="24"/>
          </w:rPr>
          <w:fldChar w:fldCharType="separate"/>
        </w:r>
        <w:r w:rsidR="003F0E27">
          <w:rPr>
            <w:noProof/>
            <w:sz w:val="24"/>
            <w:szCs w:val="24"/>
          </w:rPr>
          <w:t>1</w:t>
        </w:r>
        <w:r w:rsidR="00A309F0"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514EA" w:rsidRDefault="007514EA" w:rsidP="00A309F0">
      <w:pPr>
        <w:spacing w:after="0" w:line="240" w:lineRule="auto"/>
      </w:pPr>
      <w:r>
        <w:separator/>
      </w:r>
    </w:p>
  </w:footnote>
  <w:footnote w:type="continuationSeparator" w:id="0">
    <w:p w:rsidR="007514EA" w:rsidRDefault="007514EA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D36E7"/>
    <w:multiLevelType w:val="hybridMultilevel"/>
    <w:tmpl w:val="E1AC3810"/>
    <w:lvl w:ilvl="0" w:tplc="2DCA046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20184A"/>
    <w:multiLevelType w:val="hybridMultilevel"/>
    <w:tmpl w:val="FF84F1AA"/>
    <w:lvl w:ilvl="0" w:tplc="8B025142">
      <w:start w:val="1"/>
      <w:numFmt w:val="decimal"/>
      <w:lvlText w:val="%1)"/>
      <w:lvlJc w:val="left"/>
      <w:pPr>
        <w:ind w:left="100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163F30CC"/>
    <w:multiLevelType w:val="hybridMultilevel"/>
    <w:tmpl w:val="EAF0BC02"/>
    <w:lvl w:ilvl="0" w:tplc="4D2CEED2">
      <w:start w:val="1"/>
      <w:numFmt w:val="upperRoman"/>
      <w:lvlText w:val="%1."/>
      <w:lvlJc w:val="righ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405888"/>
    <w:multiLevelType w:val="hybridMultilevel"/>
    <w:tmpl w:val="60B802B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ED12B6"/>
    <w:multiLevelType w:val="hybridMultilevel"/>
    <w:tmpl w:val="EE7E0D8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90648E"/>
    <w:multiLevelType w:val="hybridMultilevel"/>
    <w:tmpl w:val="D4E294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916F98"/>
    <w:multiLevelType w:val="hybridMultilevel"/>
    <w:tmpl w:val="D1462476"/>
    <w:lvl w:ilvl="0" w:tplc="073E0E38">
      <w:start w:val="1"/>
      <w:numFmt w:val="decimal"/>
      <w:lvlText w:val="%1."/>
      <w:lvlJc w:val="left"/>
      <w:pPr>
        <w:ind w:left="928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2FD72C8"/>
    <w:multiLevelType w:val="hybridMultilevel"/>
    <w:tmpl w:val="7B9A44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55FE2A82"/>
    <w:multiLevelType w:val="hybridMultilevel"/>
    <w:tmpl w:val="03EE223C"/>
    <w:lvl w:ilvl="0" w:tplc="7E282B7A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73D01D7"/>
    <w:multiLevelType w:val="hybridMultilevel"/>
    <w:tmpl w:val="0E82F664"/>
    <w:lvl w:ilvl="0" w:tplc="13A02B9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E105772"/>
    <w:multiLevelType w:val="hybridMultilevel"/>
    <w:tmpl w:val="2258EA1E"/>
    <w:lvl w:ilvl="0" w:tplc="3C0023CA">
      <w:start w:val="1"/>
      <w:numFmt w:val="upperRoman"/>
      <w:lvlText w:val="%1."/>
      <w:lvlJc w:val="right"/>
      <w:pPr>
        <w:ind w:left="720" w:hanging="360"/>
      </w:pPr>
      <w:rPr>
        <w:rFonts w:ascii="Khmer OS Siemreap" w:hAnsi="Khmer OS Siemreap" w:cs="Khmer OS Siemreap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2904C0"/>
    <w:multiLevelType w:val="hybridMultilevel"/>
    <w:tmpl w:val="72EEA194"/>
    <w:lvl w:ilvl="0" w:tplc="2DCA046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3A7FF4"/>
    <w:multiLevelType w:val="hybridMultilevel"/>
    <w:tmpl w:val="9EACA5CA"/>
    <w:lvl w:ilvl="0" w:tplc="040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12"/>
  </w:num>
  <w:num w:numId="4">
    <w:abstractNumId w:val="9"/>
  </w:num>
  <w:num w:numId="5">
    <w:abstractNumId w:val="6"/>
  </w:num>
  <w:num w:numId="6">
    <w:abstractNumId w:val="5"/>
  </w:num>
  <w:num w:numId="7">
    <w:abstractNumId w:val="11"/>
  </w:num>
  <w:num w:numId="8">
    <w:abstractNumId w:val="4"/>
  </w:num>
  <w:num w:numId="9">
    <w:abstractNumId w:val="13"/>
  </w:num>
  <w:num w:numId="10">
    <w:abstractNumId w:val="3"/>
  </w:num>
  <w:num w:numId="11">
    <w:abstractNumId w:val="2"/>
  </w:num>
  <w:num w:numId="12">
    <w:abstractNumId w:val="10"/>
  </w:num>
  <w:num w:numId="13">
    <w:abstractNumId w:val="15"/>
  </w:num>
  <w:num w:numId="14">
    <w:abstractNumId w:val="14"/>
  </w:num>
  <w:num w:numId="15">
    <w:abstractNumId w:val="7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62D1"/>
    <w:rsid w:val="00053AF8"/>
    <w:rsid w:val="000703A0"/>
    <w:rsid w:val="00086E1B"/>
    <w:rsid w:val="00094454"/>
    <w:rsid w:val="000A5FAB"/>
    <w:rsid w:val="000D011D"/>
    <w:rsid w:val="0013124C"/>
    <w:rsid w:val="0013565B"/>
    <w:rsid w:val="001555B7"/>
    <w:rsid w:val="0016084E"/>
    <w:rsid w:val="001927E5"/>
    <w:rsid w:val="00193959"/>
    <w:rsid w:val="001A0EEA"/>
    <w:rsid w:val="001A4909"/>
    <w:rsid w:val="001C4F1D"/>
    <w:rsid w:val="001D1E11"/>
    <w:rsid w:val="001E0FA8"/>
    <w:rsid w:val="001F2D07"/>
    <w:rsid w:val="001F39FC"/>
    <w:rsid w:val="00216E74"/>
    <w:rsid w:val="00243B33"/>
    <w:rsid w:val="00295647"/>
    <w:rsid w:val="002A7312"/>
    <w:rsid w:val="00300FFA"/>
    <w:rsid w:val="0032726E"/>
    <w:rsid w:val="00333365"/>
    <w:rsid w:val="00390E37"/>
    <w:rsid w:val="003A285C"/>
    <w:rsid w:val="003B0882"/>
    <w:rsid w:val="003B6485"/>
    <w:rsid w:val="003C27EB"/>
    <w:rsid w:val="003F0E27"/>
    <w:rsid w:val="003F3F4C"/>
    <w:rsid w:val="003F433F"/>
    <w:rsid w:val="00441539"/>
    <w:rsid w:val="0044734F"/>
    <w:rsid w:val="00483F45"/>
    <w:rsid w:val="004B0191"/>
    <w:rsid w:val="00500475"/>
    <w:rsid w:val="00530229"/>
    <w:rsid w:val="00562548"/>
    <w:rsid w:val="00564620"/>
    <w:rsid w:val="0056463B"/>
    <w:rsid w:val="0057397C"/>
    <w:rsid w:val="005851F8"/>
    <w:rsid w:val="00594D4D"/>
    <w:rsid w:val="005A0F93"/>
    <w:rsid w:val="005B5E38"/>
    <w:rsid w:val="005D7B57"/>
    <w:rsid w:val="005F11AA"/>
    <w:rsid w:val="00614572"/>
    <w:rsid w:val="0062231B"/>
    <w:rsid w:val="00653010"/>
    <w:rsid w:val="00660F14"/>
    <w:rsid w:val="0066618C"/>
    <w:rsid w:val="006C16F3"/>
    <w:rsid w:val="006C6EA8"/>
    <w:rsid w:val="006F3D41"/>
    <w:rsid w:val="00700991"/>
    <w:rsid w:val="00706EB3"/>
    <w:rsid w:val="00714CCA"/>
    <w:rsid w:val="007514EA"/>
    <w:rsid w:val="007C0214"/>
    <w:rsid w:val="007E2DAA"/>
    <w:rsid w:val="007F4AC2"/>
    <w:rsid w:val="00803A37"/>
    <w:rsid w:val="00811DCD"/>
    <w:rsid w:val="00840848"/>
    <w:rsid w:val="008654BA"/>
    <w:rsid w:val="008838AB"/>
    <w:rsid w:val="00890B2B"/>
    <w:rsid w:val="008B0AD9"/>
    <w:rsid w:val="008C5DEE"/>
    <w:rsid w:val="008E5054"/>
    <w:rsid w:val="008E69BD"/>
    <w:rsid w:val="009053C4"/>
    <w:rsid w:val="009161CC"/>
    <w:rsid w:val="009176E8"/>
    <w:rsid w:val="00925FE2"/>
    <w:rsid w:val="00997CE7"/>
    <w:rsid w:val="009A23BA"/>
    <w:rsid w:val="009A3E28"/>
    <w:rsid w:val="009B093D"/>
    <w:rsid w:val="009E0BE3"/>
    <w:rsid w:val="00A27722"/>
    <w:rsid w:val="00A309F0"/>
    <w:rsid w:val="00A95132"/>
    <w:rsid w:val="00AB2DC2"/>
    <w:rsid w:val="00B0027D"/>
    <w:rsid w:val="00B03328"/>
    <w:rsid w:val="00B0548B"/>
    <w:rsid w:val="00B423F9"/>
    <w:rsid w:val="00BE4C09"/>
    <w:rsid w:val="00BF4713"/>
    <w:rsid w:val="00C050A3"/>
    <w:rsid w:val="00C37430"/>
    <w:rsid w:val="00C64A02"/>
    <w:rsid w:val="00C74DCE"/>
    <w:rsid w:val="00C779BC"/>
    <w:rsid w:val="00CA2D1A"/>
    <w:rsid w:val="00D0241B"/>
    <w:rsid w:val="00D10327"/>
    <w:rsid w:val="00D1036D"/>
    <w:rsid w:val="00D35DF2"/>
    <w:rsid w:val="00D67880"/>
    <w:rsid w:val="00D7153E"/>
    <w:rsid w:val="00D72880"/>
    <w:rsid w:val="00D817AF"/>
    <w:rsid w:val="00DA74D3"/>
    <w:rsid w:val="00DD0426"/>
    <w:rsid w:val="00DF49BB"/>
    <w:rsid w:val="00E06D97"/>
    <w:rsid w:val="00E07D65"/>
    <w:rsid w:val="00E73A64"/>
    <w:rsid w:val="00E73D25"/>
    <w:rsid w:val="00E97CE1"/>
    <w:rsid w:val="00EE15CA"/>
    <w:rsid w:val="00EE35B0"/>
    <w:rsid w:val="00EF01CD"/>
    <w:rsid w:val="00F2194E"/>
    <w:rsid w:val="00F541B5"/>
    <w:rsid w:val="00F62C2D"/>
    <w:rsid w:val="00F65CA5"/>
    <w:rsid w:val="00F760A1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EE1C7B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  <w:style w:type="character" w:styleId="PlaceholderText">
    <w:name w:val="Placeholder Text"/>
    <w:basedOn w:val="DefaultParagraphFont"/>
    <w:uiPriority w:val="99"/>
    <w:semiHidden/>
    <w:rsid w:val="00D7153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1.wmf"/><Relationship Id="rId21" Type="http://schemas.openxmlformats.org/officeDocument/2006/relationships/image" Target="media/image8.wmf"/><Relationship Id="rId42" Type="http://schemas.openxmlformats.org/officeDocument/2006/relationships/image" Target="media/image15.wmf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6" Type="http://schemas.openxmlformats.org/officeDocument/2006/relationships/image" Target="media/image6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4.wmf"/><Relationship Id="rId5" Type="http://schemas.openxmlformats.org/officeDocument/2006/relationships/footnotes" Target="footnotes.xml"/><Relationship Id="rId90" Type="http://schemas.openxmlformats.org/officeDocument/2006/relationships/image" Target="media/image38.wmf"/><Relationship Id="rId95" Type="http://schemas.openxmlformats.org/officeDocument/2006/relationships/image" Target="media/image40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8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58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30.wmf"/><Relationship Id="rId59" Type="http://schemas.openxmlformats.org/officeDocument/2006/relationships/image" Target="media/image23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image" Target="media/image18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6.wmf"/><Relationship Id="rId81" Type="http://schemas.openxmlformats.org/officeDocument/2006/relationships/image" Target="media/image34.wmf"/><Relationship Id="rId86" Type="http://schemas.openxmlformats.org/officeDocument/2006/relationships/image" Target="media/image36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7.wmf"/><Relationship Id="rId34" Type="http://schemas.openxmlformats.org/officeDocument/2006/relationships/image" Target="media/image11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footer" Target="footer1.xml"/><Relationship Id="rId7" Type="http://schemas.openxmlformats.org/officeDocument/2006/relationships/image" Target="media/image1.jpeg"/><Relationship Id="rId71" Type="http://schemas.openxmlformats.org/officeDocument/2006/relationships/image" Target="media/image29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4.wmf"/><Relationship Id="rId45" Type="http://schemas.openxmlformats.org/officeDocument/2006/relationships/image" Target="media/image16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0.wmf"/><Relationship Id="rId61" Type="http://schemas.openxmlformats.org/officeDocument/2006/relationships/image" Target="media/image24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5.wmf"/><Relationship Id="rId12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4.bin"/><Relationship Id="rId93" Type="http://schemas.openxmlformats.org/officeDocument/2006/relationships/image" Target="media/image39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3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5.wmf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20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52.bin"/><Relationship Id="rId12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4</Pages>
  <Words>591</Words>
  <Characters>3374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32</cp:revision>
  <cp:lastPrinted>2017-11-25T16:00:00Z</cp:lastPrinted>
  <dcterms:created xsi:type="dcterms:W3CDTF">2017-11-25T13:18:00Z</dcterms:created>
  <dcterms:modified xsi:type="dcterms:W3CDTF">2017-11-25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